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30C2" w:rsidRDefault="009930C2" w:rsidP="00513B27">
      <w:pPr>
        <w:spacing w:line="240" w:lineRule="auto"/>
        <w:rPr>
          <w:rFonts w:ascii="Times New Roman" w:hAnsi="Times New Roman" w:cs="Times New Roman"/>
        </w:rPr>
      </w:pPr>
    </w:p>
    <w:p w:rsidR="00D56EBF" w:rsidRDefault="002B0F48" w:rsidP="00500E06">
      <w:pPr>
        <w:pStyle w:val="1"/>
        <w:rPr>
          <w:shd w:val="clear" w:color="auto" w:fill="FFFFFF"/>
        </w:rPr>
      </w:pPr>
      <w:r>
        <w:rPr>
          <w:shd w:val="clear" w:color="auto" w:fill="FFFFFF"/>
        </w:rPr>
        <w:t>W</w:t>
      </w:r>
      <w:r w:rsidR="00500E06">
        <w:rPr>
          <w:shd w:val="clear" w:color="auto" w:fill="FFFFFF"/>
        </w:rPr>
        <w:t>ord</w:t>
      </w:r>
    </w:p>
    <w:p w:rsidR="00C729F7" w:rsidRDefault="00C729F7" w:rsidP="00D32312">
      <w:pPr>
        <w:autoSpaceDE w:val="0"/>
        <w:autoSpaceDN w:val="0"/>
        <w:adjustRightInd w:val="0"/>
        <w:spacing w:after="0" w:line="240" w:lineRule="auto"/>
        <w:rPr>
          <w:rFonts w:ascii="Dutch801BT-Roman" w:eastAsia="Dutch801BT-Roman" w:cs="Dutch801BT-Roman"/>
          <w:sz w:val="18"/>
          <w:szCs w:val="18"/>
        </w:rPr>
      </w:pPr>
    </w:p>
    <w:p w:rsidR="00C729F7" w:rsidRDefault="00C729F7" w:rsidP="00D32312">
      <w:pPr>
        <w:autoSpaceDE w:val="0"/>
        <w:autoSpaceDN w:val="0"/>
        <w:adjustRightInd w:val="0"/>
        <w:spacing w:after="0" w:line="240" w:lineRule="auto"/>
        <w:rPr>
          <w:rFonts w:ascii="Dutch801BT-Roman" w:eastAsia="Dutch801BT-Roman" w:cs="Dutch801BT-Roman"/>
          <w:sz w:val="18"/>
          <w:szCs w:val="18"/>
        </w:rPr>
      </w:pPr>
      <w:r>
        <w:rPr>
          <w:rFonts w:ascii="Dutch801BT-Roman" w:eastAsia="Dutch801BT-Roman" w:cs="Dutch801BT-Roman"/>
          <w:sz w:val="18"/>
          <w:szCs w:val="18"/>
        </w:rPr>
        <w:t xml:space="preserve">there are a </w:t>
      </w:r>
      <w:bookmarkStart w:id="0" w:name="_GoBack"/>
      <w:r w:rsidRPr="00C729F7">
        <w:rPr>
          <w:rFonts w:ascii="Dutch801BT-Roman" w:eastAsia="Dutch801BT-Roman" w:cs="Dutch801BT-Roman"/>
          <w:b/>
          <w:sz w:val="18"/>
          <w:szCs w:val="18"/>
        </w:rPr>
        <w:t>plethora</w:t>
      </w:r>
      <w:r>
        <w:rPr>
          <w:rFonts w:ascii="Dutch801BT-Roman" w:eastAsia="Dutch801BT-Roman" w:cs="Dutch801BT-Roman"/>
          <w:sz w:val="18"/>
          <w:szCs w:val="18"/>
        </w:rPr>
        <w:t xml:space="preserve"> </w:t>
      </w:r>
      <w:bookmarkEnd w:id="0"/>
      <w:r>
        <w:rPr>
          <w:rFonts w:ascii="Dutch801BT-Roman" w:eastAsia="Dutch801BT-Roman" w:cs="Dutch801BT-Roman"/>
          <w:sz w:val="18"/>
          <w:szCs w:val="18"/>
        </w:rPr>
        <w:t>of open research problems</w:t>
      </w:r>
    </w:p>
    <w:p w:rsidR="00D32312" w:rsidRPr="00D32312" w:rsidRDefault="00D32312" w:rsidP="00D32312">
      <w:pPr>
        <w:autoSpaceDE w:val="0"/>
        <w:autoSpaceDN w:val="0"/>
        <w:adjustRightInd w:val="0"/>
        <w:spacing w:after="0" w:line="240" w:lineRule="auto"/>
        <w:rPr>
          <w:rFonts w:ascii="Dutch801BT-Roman" w:eastAsia="Dutch801BT-Roman" w:cs="Dutch801BT-Roman"/>
          <w:sz w:val="18"/>
          <w:szCs w:val="18"/>
        </w:rPr>
      </w:pPr>
      <w:r>
        <w:rPr>
          <w:rFonts w:ascii="Dutch801BT-Roman" w:eastAsia="Dutch801BT-Roman" w:cs="Dutch801BT-Roman"/>
          <w:sz w:val="18"/>
          <w:szCs w:val="18"/>
        </w:rPr>
        <w:t xml:space="preserve">SDN </w:t>
      </w:r>
      <w:r>
        <w:rPr>
          <w:rFonts w:ascii="Dutch801BT-Roman" w:eastAsia="Dutch801BT-Roman" w:cs="Dutch801BT-Roman"/>
          <w:sz w:val="18"/>
          <w:szCs w:val="18"/>
        </w:rPr>
        <w:t xml:space="preserve">from the perspective of four </w:t>
      </w:r>
      <w:r w:rsidRPr="00D32312">
        <w:rPr>
          <w:rFonts w:ascii="Dutch801BT-Roman" w:eastAsia="Dutch801BT-Roman" w:cs="Dutch801BT-Roman"/>
          <w:b/>
          <w:sz w:val="18"/>
          <w:szCs w:val="18"/>
        </w:rPr>
        <w:t>thrusts</w:t>
      </w:r>
      <w:r>
        <w:rPr>
          <w:rFonts w:ascii="Dutch801BT-Roman" w:eastAsia="Dutch801BT-Roman" w:cs="Dutch801BT-Roman"/>
          <w:sz w:val="18"/>
          <w:szCs w:val="18"/>
        </w:rPr>
        <w:t>:</w:t>
      </w:r>
    </w:p>
    <w:p w:rsidR="002B0F48" w:rsidRDefault="00C92056" w:rsidP="002B0F48">
      <w:r>
        <w:rPr>
          <w:rFonts w:ascii="Open Sans" w:hAnsi="Open Sans" w:cs="Open Sans"/>
          <w:color w:val="333333"/>
          <w:shd w:val="clear" w:color="auto" w:fill="FFFFFF"/>
        </w:rPr>
        <w:t xml:space="preserve">implementation and usage of </w:t>
      </w:r>
      <w:r w:rsidRPr="00C92056">
        <w:rPr>
          <w:rFonts w:ascii="Open Sans" w:hAnsi="Open Sans" w:cs="Open Sans"/>
          <w:b/>
          <w:color w:val="333333"/>
          <w:shd w:val="clear" w:color="auto" w:fill="FFFFFF"/>
        </w:rPr>
        <w:t>substantive</w:t>
      </w:r>
      <w:r>
        <w:rPr>
          <w:rFonts w:ascii="Open Sans" w:hAnsi="Open Sans" w:cs="Open Sans"/>
          <w:color w:val="333333"/>
          <w:shd w:val="clear" w:color="auto" w:fill="FFFFFF"/>
        </w:rPr>
        <w:t xml:space="preserve"> tools</w:t>
      </w:r>
    </w:p>
    <w:p w:rsidR="00D43501" w:rsidRPr="0025196F" w:rsidRDefault="00D43501" w:rsidP="002B0F48">
      <w:pPr>
        <w:rPr>
          <w:b/>
        </w:rPr>
      </w:pPr>
      <w:r w:rsidRPr="0025196F">
        <w:rPr>
          <w:rFonts w:ascii="Helvetica" w:hAnsi="Helvetica" w:cs="Helvetica"/>
          <w:b/>
          <w:color w:val="404040"/>
          <w:shd w:val="clear" w:color="auto" w:fill="FFFFFF"/>
        </w:rPr>
        <w:t>A history that is not remembered is bound to be repeated</w:t>
      </w:r>
    </w:p>
    <w:p w:rsidR="009266DA" w:rsidRDefault="00D43501" w:rsidP="005A5F71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  <w:r>
        <w:rPr>
          <w:rFonts w:ascii="Helvetica" w:hAnsi="Helvetica" w:cs="Helvetica"/>
          <w:color w:val="404040"/>
          <w:shd w:val="clear" w:color="auto" w:fill="FFFFFF"/>
        </w:rPr>
        <w:t xml:space="preserve">no sign of </w:t>
      </w:r>
      <w:r w:rsidRPr="00D43501">
        <w:rPr>
          <w:rFonts w:ascii="Helvetica" w:hAnsi="Helvetica" w:cs="Helvetica"/>
          <w:b/>
          <w:color w:val="404040"/>
          <w:shd w:val="clear" w:color="auto" w:fill="FFFFFF"/>
        </w:rPr>
        <w:t>repentance</w:t>
      </w:r>
    </w:p>
    <w:p w:rsidR="009266DA" w:rsidRPr="009266DA" w:rsidRDefault="009266DA" w:rsidP="005A5F71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  <w:r w:rsidRPr="009266DA">
        <w:rPr>
          <w:rFonts w:ascii="Helvetica" w:hAnsi="Helvetica" w:cs="Helvetica"/>
          <w:bCs/>
          <w:color w:val="404040"/>
          <w:shd w:val="clear" w:color="auto" w:fill="FFFFFF"/>
        </w:rPr>
        <w:t xml:space="preserve">she was found guilty of abuse of power and </w:t>
      </w:r>
      <w:r w:rsidRPr="009266DA">
        <w:rPr>
          <w:rFonts w:ascii="Helvetica" w:hAnsi="Helvetica" w:cs="Helvetica"/>
          <w:b/>
          <w:bCs/>
          <w:color w:val="404040"/>
          <w:shd w:val="clear" w:color="auto" w:fill="FFFFFF"/>
        </w:rPr>
        <w:t>coercion</w:t>
      </w:r>
    </w:p>
    <w:p w:rsidR="000062FF" w:rsidRDefault="000062FF" w:rsidP="005A5F71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  <w:r>
        <w:rPr>
          <w:rFonts w:ascii="Minion-Regular" w:hAnsi="Minion-Regular" w:cs="Minion-Regular"/>
          <w:sz w:val="20"/>
          <w:szCs w:val="20"/>
        </w:rPr>
        <w:t>Assume that</w:t>
      </w:r>
    </w:p>
    <w:p w:rsidR="000062FF" w:rsidRDefault="000062FF" w:rsidP="005A5F71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</w:p>
    <w:p w:rsidR="005A5F71" w:rsidRPr="005A5F71" w:rsidRDefault="005A5F71" w:rsidP="005A5F71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  <w:r>
        <w:rPr>
          <w:rFonts w:ascii="Minion-Regular" w:hAnsi="Minion-Regular" w:cs="Minion-Regular"/>
          <w:sz w:val="20"/>
          <w:szCs w:val="20"/>
        </w:rPr>
        <w:t xml:space="preserve">In the </w:t>
      </w:r>
      <w:r w:rsidRPr="005A5F71">
        <w:rPr>
          <w:rFonts w:ascii="Minion-Regular" w:hAnsi="Minion-Regular" w:cs="Minion-Regular"/>
          <w:b/>
          <w:sz w:val="20"/>
          <w:szCs w:val="20"/>
        </w:rPr>
        <w:t>celebrated</w:t>
      </w:r>
      <w:r>
        <w:rPr>
          <w:rFonts w:ascii="Minion-Regular" w:hAnsi="Minion-Regular" w:cs="Minion-Regular"/>
          <w:sz w:val="20"/>
          <w:szCs w:val="20"/>
        </w:rPr>
        <w:t xml:space="preserve"> paper from</w:t>
      </w:r>
    </w:p>
    <w:p w:rsidR="005A5F71" w:rsidRPr="00100641" w:rsidRDefault="00100641" w:rsidP="00100641">
      <w:pPr>
        <w:autoSpaceDE w:val="0"/>
        <w:autoSpaceDN w:val="0"/>
        <w:adjustRightInd w:val="0"/>
        <w:spacing w:after="0" w:line="240" w:lineRule="auto"/>
        <w:rPr>
          <w:rFonts w:ascii="Minion-Regular" w:hAnsi="Minion-Regular" w:cs="Minion-Regular"/>
          <w:sz w:val="20"/>
          <w:szCs w:val="20"/>
        </w:rPr>
      </w:pPr>
      <w:r>
        <w:rPr>
          <w:rFonts w:ascii="Minion-Regular" w:hAnsi="Minion-Regular" w:cs="Minion-Regular"/>
          <w:sz w:val="20"/>
          <w:szCs w:val="20"/>
        </w:rPr>
        <w:t xml:space="preserve">an excellent </w:t>
      </w:r>
      <w:r w:rsidRPr="00100641">
        <w:rPr>
          <w:rFonts w:ascii="Minion-Regular" w:hAnsi="Minion-Regular" w:cs="Minion-Regular"/>
          <w:b/>
          <w:sz w:val="20"/>
          <w:szCs w:val="20"/>
        </w:rPr>
        <w:t>discourse</w:t>
      </w:r>
      <w:r>
        <w:rPr>
          <w:rFonts w:ascii="Minion-Regular" w:hAnsi="Minion-Regular" w:cs="Minion-Regular"/>
          <w:sz w:val="20"/>
          <w:szCs w:val="20"/>
        </w:rPr>
        <w:t xml:space="preserve"> of the subject is presented</w:t>
      </w:r>
    </w:p>
    <w:p w:rsidR="00CF7E14" w:rsidRDefault="00117215" w:rsidP="00F32F17">
      <w:r w:rsidRPr="00117215">
        <w:rPr>
          <w:rFonts w:ascii="Minion-Regular" w:hAnsi="Minion-Regular" w:cs="Minion-Regular"/>
          <w:b/>
          <w:sz w:val="20"/>
          <w:szCs w:val="20"/>
        </w:rPr>
        <w:t>Often</w:t>
      </w:r>
      <w:r>
        <w:rPr>
          <w:rFonts w:ascii="Minion-Regular" w:hAnsi="Minion-Regular" w:cs="Minion-Regular"/>
          <w:sz w:val="20"/>
          <w:szCs w:val="20"/>
        </w:rPr>
        <w:t xml:space="preserve">, when referring to a cut, a link cut is </w:t>
      </w:r>
      <w:r w:rsidRPr="00117215">
        <w:rPr>
          <w:rFonts w:ascii="Minion-Regular" w:hAnsi="Minion-Regular" w:cs="Minion-Regular"/>
          <w:b/>
          <w:sz w:val="20"/>
          <w:szCs w:val="20"/>
        </w:rPr>
        <w:t>meant</w:t>
      </w:r>
    </w:p>
    <w:p w:rsidR="00CF7E14" w:rsidRDefault="00CF7E14" w:rsidP="00F32F17">
      <w:r>
        <w:t xml:space="preserve">We study algorithmic solutions to the accommodation of critical network flows with different bandwidth </w:t>
      </w:r>
      <w:r w:rsidRPr="00CF7E14">
        <w:rPr>
          <w:b/>
        </w:rPr>
        <w:t>criticalities</w:t>
      </w:r>
      <w:r>
        <w:rPr>
          <w:b/>
        </w:rPr>
        <w:t xml:space="preserve"> (criticality)</w:t>
      </w:r>
    </w:p>
    <w:p w:rsidR="00F32F17" w:rsidRDefault="00F32F17" w:rsidP="00F32F17">
      <w:pPr>
        <w:rPr>
          <w:rFonts w:ascii="NimbusRomNo9L-Regu" w:eastAsia="NimbusRomNo9L-Regu" w:cs="NimbusRomNo9L-Regu"/>
          <w:sz w:val="20"/>
          <w:szCs w:val="20"/>
        </w:rPr>
      </w:pPr>
      <w:r>
        <w:t xml:space="preserve">seems an </w:t>
      </w:r>
      <w:r w:rsidRPr="00F32F17">
        <w:rPr>
          <w:b/>
        </w:rPr>
        <w:t>omnipotent</w:t>
      </w:r>
      <w:r>
        <w:t xml:space="preserve"> solution</w:t>
      </w:r>
    </w:p>
    <w:p w:rsidR="00F32F17" w:rsidRDefault="00F32F17" w:rsidP="002B0F48">
      <w:pPr>
        <w:rPr>
          <w:rFonts w:ascii="NimbusRomNo9L-Regu" w:eastAsia="NimbusRomNo9L-Regu" w:cs="NimbusRomNo9L-Regu"/>
          <w:sz w:val="20"/>
          <w:szCs w:val="20"/>
        </w:rPr>
      </w:pPr>
    </w:p>
    <w:p w:rsidR="002B0F48" w:rsidRPr="002B0F48" w:rsidRDefault="002B0F48" w:rsidP="002B0F48">
      <w:r>
        <w:rPr>
          <w:rFonts w:ascii="NimbusRomNo9L-Regu" w:eastAsia="NimbusRomNo9L-Regu" w:cs="NimbusRomNo9L-Regu"/>
          <w:sz w:val="20"/>
          <w:szCs w:val="20"/>
        </w:rPr>
        <w:t xml:space="preserve">consists of a set of </w:t>
      </w:r>
      <w:r w:rsidRPr="002B0F48">
        <w:rPr>
          <w:rFonts w:ascii="NimbusRomNo9L-Regu" w:eastAsia="NimbusRomNo9L-Regu" w:cs="NimbusRomNo9L-Regu"/>
          <w:b/>
          <w:sz w:val="20"/>
          <w:szCs w:val="20"/>
        </w:rPr>
        <w:t>tailor-made</w:t>
      </w:r>
      <w:r>
        <w:rPr>
          <w:rFonts w:ascii="NimbusRomNo9L-Regu" w:eastAsia="NimbusRomNo9L-Regu" w:cs="NimbusRomNo9L-Regu"/>
          <w:sz w:val="20"/>
          <w:szCs w:val="20"/>
        </w:rPr>
        <w:t xml:space="preserve"> containers</w:t>
      </w:r>
    </w:p>
    <w:p w:rsidR="00500E06" w:rsidRDefault="006B2D83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</w:t>
      </w:r>
    </w:p>
    <w:p w:rsidR="00E878AD" w:rsidRPr="00E878AD" w:rsidRDefault="00E878AD" w:rsidP="00E878A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0"/>
          <w:szCs w:val="20"/>
        </w:rPr>
      </w:pPr>
      <w:r>
        <w:rPr>
          <w:rFonts w:ascii="Times-Roman" w:hAnsi="Times-Roman" w:cs="Times-Roman"/>
          <w:sz w:val="20"/>
          <w:szCs w:val="20"/>
        </w:rPr>
        <w:t xml:space="preserve">in order to </w:t>
      </w:r>
      <w:r w:rsidRPr="00E878AD">
        <w:rPr>
          <w:rFonts w:ascii="Times-Roman" w:hAnsi="Times-Roman" w:cs="Times-Roman"/>
          <w:b/>
          <w:sz w:val="20"/>
          <w:szCs w:val="20"/>
        </w:rPr>
        <w:t>span the scope of</w:t>
      </w:r>
      <w:r>
        <w:rPr>
          <w:rFonts w:ascii="Times-Roman" w:hAnsi="Times-Roman" w:cs="Times-Roman"/>
          <w:sz w:val="20"/>
          <w:szCs w:val="20"/>
        </w:rPr>
        <w:t xml:space="preserve"> technical challenges</w:t>
      </w:r>
    </w:p>
    <w:p w:rsidR="00E878AD" w:rsidRDefault="00E878AD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6B2D83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It can be even </w:t>
      </w:r>
      <w:r w:rsidRPr="006B2D83">
        <w:rPr>
          <w:rFonts w:ascii="Helvetica" w:hAnsi="Helvetica" w:cs="Helvetica"/>
          <w:b/>
          <w:color w:val="3E3E3E"/>
          <w:spacing w:val="17"/>
          <w:shd w:val="clear" w:color="auto" w:fill="FFFFFF"/>
        </w:rPr>
        <w:t>envisaged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that the development of new algorithms</w:t>
      </w:r>
    </w:p>
    <w:p w:rsidR="009842D9" w:rsidRDefault="009842D9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9842D9" w:rsidRDefault="009842D9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Virtualization technologies often exhibits a non-linear scaling which </w:t>
      </w:r>
      <w:r w:rsidRPr="009842D9">
        <w:rPr>
          <w:rFonts w:ascii="Helvetica" w:hAnsi="Helvetica" w:cs="Helvetica"/>
          <w:b/>
          <w:color w:val="3E3E3E"/>
          <w:spacing w:val="17"/>
          <w:shd w:val="clear" w:color="auto" w:fill="FFFFFF"/>
        </w:rPr>
        <w:t>necessitates</w:t>
      </w:r>
      <w:r>
        <w:rPr>
          <w:rFonts w:ascii="Helvetica" w:hAnsi="Helvetica" w:cs="Helvetica"/>
          <w:b/>
          <w:color w:val="3E3E3E"/>
          <w:spacing w:val="17"/>
          <w:shd w:val="clear" w:color="auto" w:fill="FFFFFF"/>
        </w:rPr>
        <w:t xml:space="preserve"> 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>an accumulation of similar traffic</w:t>
      </w:r>
    </w:p>
    <w:p w:rsidR="004C6E70" w:rsidRDefault="004C6E70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4C6E70" w:rsidRDefault="004C6E70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Without </w:t>
      </w:r>
      <w:r w:rsidRPr="004C6E70">
        <w:rPr>
          <w:rFonts w:ascii="Helvetica" w:hAnsi="Helvetica" w:cs="Helvetica"/>
          <w:b/>
          <w:color w:val="3E3E3E"/>
          <w:spacing w:val="17"/>
          <w:shd w:val="clear" w:color="auto" w:fill="FFFFFF"/>
        </w:rPr>
        <w:t>forfeiting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the befefits?</w:t>
      </w:r>
    </w:p>
    <w:p w:rsidR="00B5141C" w:rsidRPr="009842D9" w:rsidRDefault="00B5141C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>A</w:t>
      </w: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>t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this juncture</w:t>
      </w: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58466B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>Three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</w:t>
      </w: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>main</w:t>
      </w:r>
      <w:r>
        <w:rPr>
          <w:rFonts w:ascii="Helvetica" w:hAnsi="Helvetica" w:cs="Helvetica"/>
          <w:color w:val="3E3E3E"/>
          <w:spacing w:val="17"/>
          <w:shd w:val="clear" w:color="auto" w:fill="FFFFFF"/>
        </w:rPr>
        <w:t xml:space="preserve"> </w:t>
      </w: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 xml:space="preserve">field may </w:t>
      </w:r>
      <w:r w:rsidRPr="009F67BE">
        <w:rPr>
          <w:rFonts w:ascii="Helvetica" w:hAnsi="Helvetica" w:cs="Helvetica" w:hint="eastAsia"/>
          <w:b/>
          <w:color w:val="3E3E3E"/>
          <w:spacing w:val="17"/>
          <w:shd w:val="clear" w:color="auto" w:fill="FFFFFF"/>
        </w:rPr>
        <w:t>propel</w:t>
      </w:r>
      <w:r>
        <w:rPr>
          <w:rFonts w:ascii="Helvetica" w:hAnsi="Helvetica" w:cs="Helvetica" w:hint="eastAsia"/>
          <w:color w:val="3E3E3E"/>
          <w:spacing w:val="17"/>
          <w:shd w:val="clear" w:color="auto" w:fill="FFFFFF"/>
        </w:rPr>
        <w:t xml:space="preserve"> the VNE research in the near future are identified</w:t>
      </w:r>
    </w:p>
    <w:p w:rsidR="00D56EBF" w:rsidRPr="00D56EBF" w:rsidRDefault="00D56EBF" w:rsidP="00D56EBF">
      <w:pPr>
        <w:autoSpaceDE w:val="0"/>
        <w:autoSpaceDN w:val="0"/>
        <w:adjustRightInd w:val="0"/>
        <w:spacing w:after="0" w:line="240" w:lineRule="auto"/>
        <w:rPr>
          <w:rFonts w:ascii="NimbusRomNo9L-Regu" w:eastAsia="NimbusRomNo9L-Regu" w:cs="NimbusRomNo9L-Regu"/>
          <w:sz w:val="20"/>
          <w:szCs w:val="20"/>
        </w:rPr>
      </w:pPr>
      <w:r>
        <w:rPr>
          <w:rFonts w:ascii="NimbusRomNo9L-Regu" w:eastAsia="NimbusRomNo9L-Regu" w:cs="NimbusRomNo9L-Regu"/>
          <w:sz w:val="20"/>
          <w:szCs w:val="20"/>
        </w:rPr>
        <w:t xml:space="preserve">optimization in one part can </w:t>
      </w:r>
      <w:r w:rsidRPr="00D56EBF">
        <w:rPr>
          <w:rFonts w:ascii="NimbusRomNo9L-Regu" w:eastAsia="NimbusRomNo9L-Regu" w:cs="NimbusRomNo9L-Regu"/>
          <w:b/>
          <w:sz w:val="20"/>
          <w:szCs w:val="20"/>
        </w:rPr>
        <w:t>jeopardize</w:t>
      </w:r>
      <w:r>
        <w:rPr>
          <w:rFonts w:ascii="NimbusRomNo9L-Regu" w:eastAsia="NimbusRomNo9L-Regu" w:cs="NimbusRomNo9L-Regu"/>
          <w:sz w:val="20"/>
          <w:szCs w:val="20"/>
        </w:rPr>
        <w:t xml:space="preserve"> optimization in another part</w:t>
      </w: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D56EBF" w:rsidP="00513B27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</w:p>
    <w:p w:rsidR="00D56EBF" w:rsidRDefault="00D56EBF" w:rsidP="00513B27">
      <w:pPr>
        <w:spacing w:line="240" w:lineRule="auto"/>
        <w:rPr>
          <w:rFonts w:ascii="Times New Roman" w:hAnsi="Times New Roman" w:cs="Times New Roman"/>
        </w:rPr>
      </w:pPr>
    </w:p>
    <w:p w:rsidR="008E3EA0" w:rsidRPr="00513B27" w:rsidRDefault="008E3EA0" w:rsidP="00513B27">
      <w:pPr>
        <w:spacing w:line="240" w:lineRule="auto"/>
        <w:rPr>
          <w:rFonts w:ascii="Times New Roman" w:hAnsi="Times New Roman" w:cs="Times New Roman"/>
          <w:color w:val="3E3E3E"/>
          <w:shd w:val="clear" w:color="auto" w:fill="FFFFFF"/>
        </w:rPr>
      </w:pPr>
      <w:r w:rsidRPr="00513B27">
        <w:rPr>
          <w:rFonts w:ascii="Times New Roman" w:hAnsi="Times New Roman" w:cs="Times New Roman"/>
        </w:rPr>
        <w:t xml:space="preserve">calculate its resources requirements more </w:t>
      </w:r>
      <w:r w:rsidRPr="00513B27">
        <w:rPr>
          <w:rFonts w:ascii="Times New Roman" w:hAnsi="Times New Roman" w:cs="Times New Roman"/>
          <w:b/>
        </w:rPr>
        <w:t>expediently</w:t>
      </w:r>
    </w:p>
    <w:p w:rsidR="00EB6D1E" w:rsidRPr="00513B27" w:rsidRDefault="00EB6D1E" w:rsidP="00513B27">
      <w:pPr>
        <w:spacing w:line="240" w:lineRule="auto"/>
        <w:rPr>
          <w:rFonts w:ascii="Times New Roman" w:hAnsi="Times New Roman" w:cs="Times New Roman"/>
          <w:b/>
          <w:color w:val="333333"/>
          <w:shd w:val="clear" w:color="auto" w:fill="FFFFFF"/>
        </w:rPr>
      </w:pPr>
      <w:r w:rsidRPr="00513B27">
        <w:rPr>
          <w:rFonts w:ascii="Times New Roman" w:hAnsi="Times New Roman" w:cs="Times New Roman"/>
          <w:color w:val="3E3E3E"/>
          <w:shd w:val="clear" w:color="auto" w:fill="FFFFFF"/>
        </w:rPr>
        <w:lastRenderedPageBreak/>
        <w:t xml:space="preserve">China is not an importer exclusively; it is an exporter, </w:t>
      </w:r>
      <w:r w:rsidRPr="00513B27">
        <w:rPr>
          <w:rFonts w:ascii="Times New Roman" w:hAnsi="Times New Roman" w:cs="Times New Roman"/>
          <w:b/>
          <w:color w:val="3E3E3E"/>
          <w:shd w:val="clear" w:color="auto" w:fill="FFFFFF"/>
        </w:rPr>
        <w:t>not just of goods but of ideas.</w:t>
      </w:r>
    </w:p>
    <w:p w:rsidR="00EB6D1E" w:rsidRPr="00513B27" w:rsidRDefault="00EB6D1E" w:rsidP="00513B27">
      <w:pPr>
        <w:spacing w:line="240" w:lineRule="auto"/>
        <w:rPr>
          <w:rFonts w:ascii="Times New Roman" w:hAnsi="Times New Roman" w:cs="Times New Roman"/>
          <w:b/>
          <w:color w:val="333333"/>
          <w:shd w:val="clear" w:color="auto" w:fill="FFFFFF"/>
        </w:rPr>
      </w:pPr>
    </w:p>
    <w:p w:rsidR="00F215A9" w:rsidRPr="00513B27" w:rsidRDefault="00F215A9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Author </w:t>
      </w:r>
      <w:r w:rsidRPr="00513B27">
        <w:rPr>
          <w:rFonts w:ascii="Times New Roman" w:hAnsi="Times New Roman" w:cs="Times New Roman"/>
          <w:b/>
          <w:color w:val="333333"/>
          <w:shd w:val="clear" w:color="auto" w:fill="FFFFFF"/>
        </w:rPr>
        <w:t>rebuttal</w:t>
      </w: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 period</w:t>
      </w:r>
    </w:p>
    <w:p w:rsidR="00F215A9" w:rsidRPr="00513B27" w:rsidRDefault="00F215A9" w:rsidP="00513B27">
      <w:pPr>
        <w:spacing w:line="240" w:lineRule="auto"/>
        <w:rPr>
          <w:rFonts w:ascii="Times New Roman" w:hAnsi="Times New Roman" w:cs="Times New Roman"/>
          <w:color w:val="000000"/>
        </w:rPr>
      </w:pPr>
    </w:p>
    <w:p w:rsidR="00637BEE" w:rsidRPr="00513B27" w:rsidRDefault="006D780C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 your text has been </w:t>
      </w:r>
      <w:r w:rsidRPr="00513B27">
        <w:rPr>
          <w:rFonts w:ascii="Times New Roman" w:hAnsi="Times New Roman" w:cs="Times New Roman"/>
          <w:b/>
          <w:color w:val="000000"/>
        </w:rPr>
        <w:t>chucked</w:t>
      </w:r>
      <w:r w:rsidRPr="00513B27">
        <w:rPr>
          <w:rFonts w:ascii="Times New Roman" w:hAnsi="Times New Roman" w:cs="Times New Roman"/>
          <w:color w:val="000000"/>
        </w:rPr>
        <w:t xml:space="preserve"> out</w:t>
      </w:r>
    </w:p>
    <w:p w:rsidR="006D780C" w:rsidRPr="00513B27" w:rsidRDefault="006D780C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> </w:t>
      </w:r>
    </w:p>
    <w:p w:rsidR="00B769FA" w:rsidRPr="00513B27" w:rsidRDefault="00B769FA" w:rsidP="00513B27">
      <w:pPr>
        <w:spacing w:line="240" w:lineRule="auto"/>
        <w:rPr>
          <w:rFonts w:ascii="Times New Roman" w:hAnsi="Times New Roman" w:cs="Times New Roman"/>
          <w:color w:val="000000"/>
        </w:rPr>
      </w:pPr>
    </w:p>
    <w:p w:rsidR="00CA6A0E" w:rsidRPr="00513B27" w:rsidRDefault="00CA6A0E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if you let someone </w:t>
      </w:r>
      <w:r w:rsidRPr="00513B27">
        <w:rPr>
          <w:rFonts w:ascii="Times New Roman" w:hAnsi="Times New Roman" w:cs="Times New Roman"/>
          <w:b/>
          <w:color w:val="000000"/>
        </w:rPr>
        <w:t>encroach</w:t>
      </w:r>
      <w:r w:rsidRPr="00513B27">
        <w:rPr>
          <w:rFonts w:ascii="Times New Roman" w:hAnsi="Times New Roman" w:cs="Times New Roman"/>
          <w:color w:val="000000"/>
        </w:rPr>
        <w:t xml:space="preserve"> on a planned meeting or activity</w:t>
      </w:r>
    </w:p>
    <w:p w:rsidR="00B5095C" w:rsidRPr="00513B27" w:rsidRDefault="00B5095C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 you might end up finding that the cost of the time wasted far </w:t>
      </w:r>
      <w:r w:rsidRPr="00513B27">
        <w:rPr>
          <w:rFonts w:ascii="Times New Roman" w:hAnsi="Times New Roman" w:cs="Times New Roman"/>
          <w:b/>
          <w:color w:val="000000"/>
        </w:rPr>
        <w:t>outstrips</w:t>
      </w:r>
      <w:r w:rsidRPr="00513B27">
        <w:rPr>
          <w:rFonts w:ascii="Times New Roman" w:hAnsi="Times New Roman" w:cs="Times New Roman"/>
          <w:color w:val="000000"/>
        </w:rPr>
        <w:t xml:space="preserve"> any “benefit” that these sites might provide</w:t>
      </w:r>
    </w:p>
    <w:p w:rsidR="000A70D9" w:rsidRPr="00513B27" w:rsidRDefault="000A70D9" w:rsidP="00513B27">
      <w:pPr>
        <w:spacing w:line="240" w:lineRule="auto"/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</w:pPr>
      <w:r w:rsidRPr="00513B27">
        <w:rPr>
          <w:rFonts w:ascii="Times New Roman" w:hAnsi="Times New Roman" w:cs="Times New Roman"/>
          <w:color w:val="000000"/>
        </w:rPr>
        <w:t xml:space="preserve">Social media sites like Facebook are particularly </w:t>
      </w:r>
      <w:r w:rsidRPr="00513B27">
        <w:rPr>
          <w:rFonts w:ascii="Times New Roman" w:hAnsi="Times New Roman" w:cs="Times New Roman"/>
          <w:b/>
          <w:color w:val="000000"/>
        </w:rPr>
        <w:t>amenable</w:t>
      </w:r>
      <w:r w:rsidRPr="00513B27">
        <w:rPr>
          <w:rFonts w:ascii="Times New Roman" w:hAnsi="Times New Roman" w:cs="Times New Roman"/>
          <w:color w:val="000000"/>
        </w:rPr>
        <w:t xml:space="preserve"> to aimless time-wasting</w:t>
      </w:r>
    </w:p>
    <w:p w:rsidR="00F84A59" w:rsidRPr="00513B27" w:rsidRDefault="00F84A59" w:rsidP="00513B27">
      <w:pPr>
        <w:spacing w:line="240" w:lineRule="auto"/>
        <w:rPr>
          <w:rFonts w:ascii="Times New Roman" w:hAnsi="Times New Roman" w:cs="Times New Roman"/>
          <w:b/>
          <w:color w:val="000000"/>
        </w:rPr>
      </w:pP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Beware of time thieves, particularly those that </w:t>
      </w:r>
      <w:r w:rsidRPr="00513B27">
        <w:rPr>
          <w:rStyle w:val="aa"/>
          <w:rFonts w:ascii="Times New Roman" w:hAnsi="Times New Roman" w:cs="Times New Roman"/>
          <w:color w:val="000000"/>
          <w:sz w:val="32"/>
          <w:szCs w:val="32"/>
        </w:rPr>
        <w:t>masquerade</w:t>
      </w: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 as “productive activities”.</w:t>
      </w:r>
    </w:p>
    <w:p w:rsidR="00B7000D" w:rsidRPr="00513B27" w:rsidRDefault="00B7000D" w:rsidP="00513B27">
      <w:pPr>
        <w:spacing w:line="240" w:lineRule="auto"/>
        <w:rPr>
          <w:rStyle w:val="aa"/>
          <w:rFonts w:ascii="Times New Roman" w:hAnsi="Times New Roman" w:cs="Times New Roman"/>
          <w:color w:val="000000"/>
          <w:sz w:val="32"/>
          <w:szCs w:val="32"/>
        </w:rPr>
      </w:pPr>
      <w:r w:rsidRPr="00513B27">
        <w:rPr>
          <w:rFonts w:ascii="Times New Roman" w:hAnsi="Times New Roman" w:cs="Times New Roman"/>
          <w:color w:val="000000"/>
        </w:rPr>
        <w:t xml:space="preserve">but this often results in stress, lateness, and </w:t>
      </w:r>
      <w:r w:rsidRPr="00513B27">
        <w:rPr>
          <w:rFonts w:ascii="Times New Roman" w:hAnsi="Times New Roman" w:cs="Times New Roman"/>
          <w:b/>
          <w:color w:val="000000"/>
        </w:rPr>
        <w:t>frantic</w:t>
      </w:r>
      <w:r w:rsidRPr="00513B27">
        <w:rPr>
          <w:rFonts w:ascii="Times New Roman" w:hAnsi="Times New Roman" w:cs="Times New Roman"/>
          <w:color w:val="000000"/>
        </w:rPr>
        <w:t xml:space="preserve"> thought and action</w:t>
      </w:r>
      <w:r w:rsidR="00C66498" w:rsidRPr="00513B27">
        <w:rPr>
          <w:rStyle w:val="aa"/>
          <w:rFonts w:ascii="Times New Roman" w:hAnsi="Times New Roman" w:cs="Times New Roman"/>
          <w:color w:val="000000"/>
          <w:sz w:val="32"/>
          <w:szCs w:val="32"/>
        </w:rPr>
        <w:t> </w:t>
      </w:r>
    </w:p>
    <w:p w:rsidR="00C66498" w:rsidRPr="00513B27" w:rsidRDefault="00C66498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b/>
          <w:color w:val="000000"/>
        </w:rPr>
        <w:t>It can be tempting to</w:t>
      </w:r>
      <w:r w:rsidRPr="00513B27">
        <w:rPr>
          <w:rFonts w:ascii="Times New Roman" w:hAnsi="Times New Roman" w:cs="Times New Roman"/>
          <w:color w:val="000000"/>
        </w:rPr>
        <w:t xml:space="preserve"> pack meetings </w:t>
      </w:r>
      <w:r w:rsidRPr="00513B27">
        <w:rPr>
          <w:rFonts w:ascii="Times New Roman" w:hAnsi="Times New Roman" w:cs="Times New Roman"/>
          <w:b/>
          <w:color w:val="000000"/>
        </w:rPr>
        <w:t>back-to-back</w:t>
      </w:r>
    </w:p>
    <w:p w:rsidR="006B1F67" w:rsidRPr="00513B27" w:rsidRDefault="006B1F67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An agenda gives </w:t>
      </w:r>
      <w:r w:rsidRPr="00513B27">
        <w:rPr>
          <w:rFonts w:ascii="Times New Roman" w:hAnsi="Times New Roman" w:cs="Times New Roman"/>
          <w:b/>
          <w:color w:val="000000"/>
        </w:rPr>
        <w:t>clarity</w:t>
      </w:r>
      <w:r w:rsidRPr="00513B27">
        <w:rPr>
          <w:rFonts w:ascii="Times New Roman" w:hAnsi="Times New Roman" w:cs="Times New Roman"/>
          <w:color w:val="000000"/>
        </w:rPr>
        <w:t xml:space="preserve"> of purpose to a meeting</w:t>
      </w:r>
    </w:p>
    <w:p w:rsidR="009C70F2" w:rsidRPr="00513B27" w:rsidRDefault="009C70F2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use the time to </w:t>
      </w:r>
      <w:r w:rsidRPr="00513B27">
        <w:rPr>
          <w:rFonts w:ascii="Times New Roman" w:hAnsi="Times New Roman" w:cs="Times New Roman"/>
          <w:b/>
          <w:color w:val="000000"/>
        </w:rPr>
        <w:t>knock</w:t>
      </w:r>
      <w:r w:rsidRPr="00513B27">
        <w:rPr>
          <w:rFonts w:ascii="Times New Roman" w:hAnsi="Times New Roman" w:cs="Times New Roman"/>
          <w:color w:val="000000"/>
        </w:rPr>
        <w:t xml:space="preserve"> something </w:t>
      </w:r>
      <w:r w:rsidRPr="00513B27">
        <w:rPr>
          <w:rFonts w:ascii="Times New Roman" w:hAnsi="Times New Roman" w:cs="Times New Roman"/>
          <w:b/>
          <w:color w:val="000000"/>
        </w:rPr>
        <w:t>off</w:t>
      </w:r>
      <w:r w:rsidRPr="00513B27">
        <w:rPr>
          <w:rFonts w:ascii="Times New Roman" w:hAnsi="Times New Roman" w:cs="Times New Roman"/>
          <w:color w:val="000000"/>
        </w:rPr>
        <w:t xml:space="preserve"> your list</w:t>
      </w:r>
    </w:p>
    <w:p w:rsidR="009D5500" w:rsidRPr="00513B27" w:rsidRDefault="009D5500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>so time is wasted “</w:t>
      </w:r>
      <w:r w:rsidRPr="00513B27">
        <w:rPr>
          <w:rFonts w:ascii="Times New Roman" w:hAnsi="Times New Roman" w:cs="Times New Roman"/>
          <w:b/>
          <w:color w:val="000000"/>
        </w:rPr>
        <w:t>ramping</w:t>
      </w:r>
      <w:r w:rsidRPr="00513B27">
        <w:rPr>
          <w:rFonts w:ascii="Times New Roman" w:hAnsi="Times New Roman" w:cs="Times New Roman"/>
          <w:color w:val="000000"/>
        </w:rPr>
        <w:t xml:space="preserve"> up” and “winding down”, since activities tend to fill the time </w:t>
      </w:r>
      <w:r w:rsidRPr="00513B27">
        <w:rPr>
          <w:rFonts w:ascii="Times New Roman" w:hAnsi="Times New Roman" w:cs="Times New Roman"/>
          <w:b/>
          <w:color w:val="000000"/>
        </w:rPr>
        <w:t>allotted</w:t>
      </w:r>
      <w:r w:rsidRPr="00513B27">
        <w:rPr>
          <w:rFonts w:ascii="Times New Roman" w:hAnsi="Times New Roman" w:cs="Times New Roman"/>
          <w:color w:val="000000"/>
        </w:rPr>
        <w:t xml:space="preserve"> for them</w:t>
      </w:r>
    </w:p>
    <w:p w:rsidR="00982E2E" w:rsidRPr="00513B27" w:rsidRDefault="00982E2E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Likewise, you may have career goals, such as landing a faculty position, or attaining a </w:t>
      </w:r>
      <w:r w:rsidRPr="00513B27">
        <w:rPr>
          <w:rFonts w:ascii="Times New Roman" w:hAnsi="Times New Roman" w:cs="Times New Roman"/>
          <w:b/>
          <w:color w:val="000000"/>
        </w:rPr>
        <w:t>coveted</w:t>
      </w:r>
      <w:r w:rsidRPr="00513B27">
        <w:rPr>
          <w:rFonts w:ascii="Times New Roman" w:hAnsi="Times New Roman" w:cs="Times New Roman"/>
          <w:color w:val="000000"/>
        </w:rPr>
        <w:t xml:space="preserve"> fellowship</w:t>
      </w:r>
    </w:p>
    <w:p w:rsidR="00C9744F" w:rsidRPr="00513B27" w:rsidRDefault="00C9744F" w:rsidP="00513B27">
      <w:pPr>
        <w:spacing w:line="240" w:lineRule="auto"/>
        <w:rPr>
          <w:rFonts w:ascii="Times New Roman" w:hAnsi="Times New Roman" w:cs="Times New Roman"/>
          <w:b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Achieving (and balancing) these goals requires careful, </w:t>
      </w:r>
      <w:r w:rsidRPr="00513B27">
        <w:rPr>
          <w:rFonts w:ascii="Times New Roman" w:hAnsi="Times New Roman" w:cs="Times New Roman"/>
          <w:b/>
          <w:color w:val="000000"/>
        </w:rPr>
        <w:t>meticulous</w:t>
      </w:r>
      <w:r w:rsidRPr="00513B27">
        <w:rPr>
          <w:rFonts w:ascii="Times New Roman" w:hAnsi="Times New Roman" w:cs="Times New Roman"/>
          <w:color w:val="000000"/>
        </w:rPr>
        <w:t xml:space="preserve"> prioritization and planning.</w:t>
      </w:r>
    </w:p>
    <w:p w:rsidR="00B8646A" w:rsidRPr="00513B27" w:rsidRDefault="00B8646A" w:rsidP="00513B27">
      <w:pPr>
        <w:spacing w:line="240" w:lineRule="auto"/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</w:pPr>
      <w:r w:rsidRPr="00513B27">
        <w:rPr>
          <w:rFonts w:ascii="Times New Roman" w:hAnsi="Times New Roman" w:cs="Times New Roman"/>
          <w:b/>
          <w:color w:val="000000"/>
        </w:rPr>
        <w:t>The cliched metaphor</w:t>
      </w:r>
      <w:r w:rsidRPr="00513B27">
        <w:rPr>
          <w:rFonts w:ascii="Times New Roman" w:hAnsi="Times New Roman" w:cs="Times New Roman"/>
          <w:color w:val="000000"/>
        </w:rPr>
        <w:t xml:space="preserve"> that “time is money” turns out to be extremely useful for thinking about time management.</w:t>
      </w:r>
    </w:p>
    <w:p w:rsidR="006F41A4" w:rsidRPr="00513B27" w:rsidRDefault="006F41A4" w:rsidP="00513B27">
      <w:pPr>
        <w:spacing w:line="240" w:lineRule="auto"/>
        <w:rPr>
          <w:rFonts w:ascii="Times New Roman" w:hAnsi="Times New Roman" w:cs="Times New Roman"/>
          <w:b/>
          <w:color w:val="000000"/>
        </w:rPr>
      </w:pP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and it can never be </w:t>
      </w:r>
      <w:r w:rsidRPr="00513B27">
        <w:rPr>
          <w:rStyle w:val="aa"/>
          <w:rFonts w:ascii="Times New Roman" w:hAnsi="Times New Roman" w:cs="Times New Roman"/>
          <w:color w:val="000000"/>
          <w:sz w:val="32"/>
          <w:szCs w:val="32"/>
        </w:rPr>
        <w:t>replenished</w:t>
      </w:r>
      <w:r w:rsidRPr="00513B27">
        <w:rPr>
          <w:rStyle w:val="aa"/>
          <w:rFonts w:ascii="Times New Roman" w:hAnsi="Times New Roman" w:cs="Times New Roman"/>
          <w:b w:val="0"/>
          <w:color w:val="000000"/>
          <w:sz w:val="32"/>
          <w:szCs w:val="32"/>
        </w:rPr>
        <w:t xml:space="preserve"> or replaced</w:t>
      </w:r>
    </w:p>
    <w:p w:rsidR="00970C36" w:rsidRPr="00513B27" w:rsidRDefault="00970C36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it is impossible to provide a comprehensive </w:t>
      </w:r>
      <w:r w:rsidRPr="00513B27">
        <w:rPr>
          <w:rFonts w:ascii="Times New Roman" w:hAnsi="Times New Roman" w:cs="Times New Roman"/>
          <w:b/>
          <w:color w:val="000000"/>
        </w:rPr>
        <w:t>compendium</w:t>
      </w:r>
      <w:r w:rsidRPr="00513B27">
        <w:rPr>
          <w:rFonts w:ascii="Times New Roman" w:hAnsi="Times New Roman" w:cs="Times New Roman"/>
          <w:color w:val="000000"/>
        </w:rPr>
        <w:t xml:space="preserve"> of time-management tactics in a single post</w:t>
      </w:r>
    </w:p>
    <w:p w:rsidR="00C9457D" w:rsidRPr="00513B27" w:rsidRDefault="00C9457D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A </w:t>
      </w:r>
      <w:r w:rsidRPr="00513B27">
        <w:rPr>
          <w:rFonts w:ascii="Times New Roman" w:hAnsi="Times New Roman" w:cs="Times New Roman"/>
          <w:b/>
          <w:color w:val="000000"/>
        </w:rPr>
        <w:t>distinguishing</w:t>
      </w:r>
      <w:r w:rsidRPr="00513B27">
        <w:rPr>
          <w:rFonts w:ascii="Times New Roman" w:hAnsi="Times New Roman" w:cs="Times New Roman"/>
          <w:color w:val="000000"/>
        </w:rPr>
        <w:t xml:space="preserve"> feature of a research career</w:t>
      </w:r>
    </w:p>
    <w:p w:rsidR="00103C74" w:rsidRPr="00513B27" w:rsidRDefault="00103C74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Just as </w:t>
      </w:r>
      <w:r w:rsidRPr="00513B27">
        <w:rPr>
          <w:rFonts w:ascii="Times New Roman" w:hAnsi="Times New Roman" w:cs="Times New Roman"/>
          <w:b/>
          <w:color w:val="000000"/>
        </w:rPr>
        <w:t>it’s much easier</w:t>
      </w:r>
      <w:r w:rsidRPr="00513B27">
        <w:rPr>
          <w:rFonts w:ascii="Times New Roman" w:hAnsi="Times New Roman" w:cs="Times New Roman"/>
          <w:color w:val="000000"/>
        </w:rPr>
        <w:t xml:space="preserve"> to appreciate a truly fine wine, dish, or performance after having seen </w:t>
      </w:r>
      <w:r w:rsidRPr="00513B27">
        <w:rPr>
          <w:rFonts w:ascii="Times New Roman" w:hAnsi="Times New Roman" w:cs="Times New Roman"/>
          <w:b/>
          <w:color w:val="000000"/>
        </w:rPr>
        <w:t>mediocre</w:t>
      </w:r>
      <w:r w:rsidRPr="00513B27">
        <w:rPr>
          <w:rFonts w:ascii="Times New Roman" w:hAnsi="Times New Roman" w:cs="Times New Roman"/>
          <w:color w:val="000000"/>
        </w:rPr>
        <w:t xml:space="preserve"> offerings</w:t>
      </w:r>
    </w:p>
    <w:p w:rsidR="00FA5E6E" w:rsidRPr="00513B27" w:rsidRDefault="00FA5E6E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 xml:space="preserve">even if you don’t always </w:t>
      </w:r>
      <w:r w:rsidRPr="00513B27">
        <w:rPr>
          <w:rFonts w:ascii="Times New Roman" w:hAnsi="Times New Roman" w:cs="Times New Roman"/>
          <w:b/>
          <w:color w:val="000000"/>
        </w:rPr>
        <w:t>resonate with</w:t>
      </w:r>
      <w:r w:rsidRPr="00513B27">
        <w:rPr>
          <w:rFonts w:ascii="Times New Roman" w:hAnsi="Times New Roman" w:cs="Times New Roman"/>
          <w:color w:val="000000"/>
        </w:rPr>
        <w:t xml:space="preserve"> them</w:t>
      </w:r>
    </w:p>
    <w:p w:rsidR="00E4016F" w:rsidRPr="00513B27" w:rsidRDefault="00E4016F" w:rsidP="00513B27">
      <w:pPr>
        <w:spacing w:line="240" w:lineRule="auto"/>
        <w:rPr>
          <w:rFonts w:ascii="Times New Roman" w:hAnsi="Times New Roman" w:cs="Times New Roman"/>
          <w:color w:val="000000"/>
        </w:rPr>
      </w:pPr>
      <w:r w:rsidRPr="00513B27">
        <w:rPr>
          <w:rFonts w:ascii="Times New Roman" w:hAnsi="Times New Roman" w:cs="Times New Roman"/>
          <w:color w:val="000000"/>
        </w:rPr>
        <w:t>You don’t necessarily have to “</w:t>
      </w:r>
      <w:r w:rsidRPr="00513B27">
        <w:rPr>
          <w:rFonts w:ascii="Times New Roman" w:hAnsi="Times New Roman" w:cs="Times New Roman"/>
          <w:b/>
          <w:color w:val="000000"/>
        </w:rPr>
        <w:t>jump on the bandwagon</w:t>
      </w:r>
      <w:r w:rsidRPr="00513B27">
        <w:rPr>
          <w:rFonts w:ascii="Times New Roman" w:hAnsi="Times New Roman" w:cs="Times New Roman"/>
          <w:color w:val="000000"/>
        </w:rPr>
        <w:t>” </w:t>
      </w:r>
    </w:p>
    <w:p w:rsidR="000960FB" w:rsidRPr="00513B27" w:rsidRDefault="000960FB" w:rsidP="00513B27">
      <w:pPr>
        <w:spacing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  <w:r w:rsidRPr="00513B27">
        <w:rPr>
          <w:rFonts w:ascii="Times New Roman" w:hAnsi="Times New Roman" w:cs="Times New Roman"/>
          <w:color w:val="000000"/>
        </w:rPr>
        <w:t xml:space="preserve"> I’ve spent </w:t>
      </w:r>
      <w:r w:rsidRPr="00513B27">
        <w:rPr>
          <w:rFonts w:ascii="Times New Roman" w:hAnsi="Times New Roman" w:cs="Times New Roman"/>
          <w:b/>
          <w:color w:val="000000"/>
        </w:rPr>
        <w:t>a fair bit of effort</w:t>
      </w:r>
      <w:r w:rsidRPr="00513B27">
        <w:rPr>
          <w:rFonts w:ascii="Times New Roman" w:hAnsi="Times New Roman" w:cs="Times New Roman"/>
          <w:color w:val="000000"/>
        </w:rPr>
        <w:t xml:space="preserve"> developing taste in music</w:t>
      </w:r>
    </w:p>
    <w:p w:rsidR="000960FB" w:rsidRPr="00513B27" w:rsidRDefault="000960FB" w:rsidP="00513B27">
      <w:pPr>
        <w:spacing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</w:p>
    <w:p w:rsidR="00A95FD2" w:rsidRPr="00513B27" w:rsidRDefault="00A95FD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33333"/>
          <w:shd w:val="clear" w:color="auto" w:fill="FFFFFF"/>
        </w:rPr>
        <w:lastRenderedPageBreak/>
        <w:t xml:space="preserve">The conference program will include </w:t>
      </w:r>
      <w:r w:rsidRPr="00513B27">
        <w:rPr>
          <w:rFonts w:ascii="Times New Roman" w:hAnsi="Times New Roman" w:cs="Times New Roman"/>
          <w:b/>
          <w:color w:val="333333"/>
          <w:shd w:val="clear" w:color="auto" w:fill="FFFFFF"/>
        </w:rPr>
        <w:t>plenary</w:t>
      </w: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 talks, regular papers, experience reports, an industrial track, a student forum</w:t>
      </w:r>
      <w:r w:rsidR="001C2816" w:rsidRPr="00513B27">
        <w:rPr>
          <w:rFonts w:ascii="Times New Roman" w:hAnsi="Times New Roman" w:cs="Times New Roman"/>
        </w:rPr>
        <w:t xml:space="preserve"> </w:t>
      </w:r>
    </w:p>
    <w:p w:rsidR="00A95FD2" w:rsidRPr="00513B27" w:rsidRDefault="00A95FD2" w:rsidP="00513B27">
      <w:pPr>
        <w:spacing w:line="240" w:lineRule="auto"/>
        <w:rPr>
          <w:rFonts w:ascii="Times New Roman" w:hAnsi="Times New Roman" w:cs="Times New Roman"/>
        </w:rPr>
      </w:pPr>
    </w:p>
    <w:p w:rsidR="001C2816" w:rsidRPr="00513B27" w:rsidRDefault="001C2816" w:rsidP="00513B27">
      <w:pPr>
        <w:spacing w:line="240" w:lineRule="auto"/>
        <w:rPr>
          <w:rFonts w:ascii="Times New Roman" w:hAnsi="Times New Roman" w:cs="Times New Roman"/>
          <w:b/>
          <w:color w:val="3E3E3E"/>
          <w:shd w:val="clear" w:color="auto" w:fill="FFFF00"/>
        </w:rPr>
      </w:pPr>
      <w:r w:rsidRPr="00513B27">
        <w:rPr>
          <w:rFonts w:ascii="Times New Roman" w:hAnsi="Times New Roman" w:cs="Times New Roman"/>
        </w:rPr>
        <w:t xml:space="preserve">it is being </w:t>
      </w:r>
      <w:r w:rsidRPr="00513B27">
        <w:rPr>
          <w:rFonts w:ascii="Times New Roman" w:hAnsi="Times New Roman" w:cs="Times New Roman"/>
          <w:b/>
        </w:rPr>
        <w:t>rolled out</w:t>
      </w:r>
      <w:r w:rsidRPr="00513B27">
        <w:rPr>
          <w:rFonts w:ascii="Times New Roman" w:hAnsi="Times New Roman" w:cs="Times New Roman"/>
        </w:rPr>
        <w:t xml:space="preserve"> in data center networks as a means to provide bandwidth guarantees to cloud applications</w:t>
      </w:r>
    </w:p>
    <w:p w:rsidR="000C2ADC" w:rsidRPr="00513B27" w:rsidRDefault="000C2ADC" w:rsidP="00513B27">
      <w:pPr>
        <w:spacing w:line="240" w:lineRule="auto"/>
        <w:rPr>
          <w:rFonts w:ascii="Times New Roman" w:hAnsi="Times New Roman" w:cs="Times New Roman"/>
          <w:color w:val="3E3E3E"/>
        </w:rPr>
      </w:pPr>
      <w:r w:rsidRPr="00513B27">
        <w:rPr>
          <w:rFonts w:ascii="Times New Roman" w:hAnsi="Times New Roman" w:cs="Times New Roman"/>
          <w:b/>
          <w:color w:val="3E3E3E"/>
          <w:shd w:val="clear" w:color="auto" w:fill="FFFF00"/>
        </w:rPr>
        <w:t>For all intents and purposes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（从每一层意义上说，即实际上）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3E3E3E"/>
        </w:rPr>
        <w:t>WeChat is your phone</w:t>
      </w:r>
    </w:p>
    <w:p w:rsidR="00BD18F0" w:rsidRPr="00513B27" w:rsidRDefault="00BD18F0" w:rsidP="00513B27">
      <w:pPr>
        <w:spacing w:line="240" w:lineRule="auto"/>
        <w:rPr>
          <w:rFonts w:ascii="Times New Roman" w:hAnsi="Times New Roman" w:cs="Times New Roman"/>
          <w:color w:val="000033"/>
        </w:rPr>
      </w:pPr>
      <w:r w:rsidRPr="00513B27">
        <w:rPr>
          <w:rFonts w:ascii="Times New Roman" w:hAnsi="Times New Roman" w:cs="Times New Roman"/>
          <w:color w:val="3E3E3E"/>
        </w:rPr>
        <w:t>there was one data point that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b/>
          <w:color w:val="3E3E3E"/>
          <w:shd w:val="clear" w:color="auto" w:fill="FFFF00"/>
        </w:rPr>
        <w:t>jumped off the page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（惹眼）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regarding</w:t>
      </w:r>
      <w:r w:rsidRPr="00513B27">
        <w:rPr>
          <w:rFonts w:ascii="Times New Roman" w:hAnsi="Times New Roman" w:cs="Times New Roman"/>
          <w:color w:val="3E3E3E"/>
          <w:shd w:val="clear" w:color="auto" w:fill="FFFF00"/>
        </w:rPr>
        <w:t>（关于）</w:t>
      </w:r>
      <w:r w:rsidRPr="00513B27">
        <w:rPr>
          <w:rStyle w:val="apple-converted-space"/>
          <w:rFonts w:ascii="Times New Roman" w:hAnsi="Times New Roman" w:cs="Times New Roman"/>
          <w:color w:val="3E3E3E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3E3E3E"/>
        </w:rPr>
        <w:t>iPhone sales</w:t>
      </w:r>
    </w:p>
    <w:p w:rsidR="00BD18F0" w:rsidRPr="00513B27" w:rsidRDefault="00BD18F0" w:rsidP="00513B27">
      <w:pPr>
        <w:spacing w:line="240" w:lineRule="auto"/>
        <w:rPr>
          <w:rFonts w:ascii="Times New Roman" w:hAnsi="Times New Roman" w:cs="Times New Roman"/>
          <w:color w:val="000033"/>
        </w:rPr>
      </w:pPr>
    </w:p>
    <w:p w:rsidR="00665E46" w:rsidRPr="00513B27" w:rsidRDefault="00665E46" w:rsidP="00513B27">
      <w:pPr>
        <w:spacing w:line="240" w:lineRule="auto"/>
        <w:rPr>
          <w:rFonts w:ascii="Times New Roman" w:hAnsi="Times New Roman" w:cs="Times New Roman"/>
          <w:color w:val="000033"/>
        </w:rPr>
      </w:pPr>
      <w:r w:rsidRPr="00513B27">
        <w:rPr>
          <w:rFonts w:ascii="Times New Roman" w:hAnsi="Times New Roman" w:cs="Times New Roman"/>
          <w:color w:val="000033"/>
        </w:rPr>
        <w:t xml:space="preserve">This history </w:t>
      </w:r>
      <w:r w:rsidRPr="00513B27">
        <w:rPr>
          <w:rFonts w:ascii="Times New Roman" w:hAnsi="Times New Roman" w:cs="Times New Roman"/>
          <w:b/>
          <w:color w:val="000033"/>
        </w:rPr>
        <w:t xml:space="preserve">revolves around </w:t>
      </w:r>
      <w:r w:rsidRPr="00513B27">
        <w:rPr>
          <w:rFonts w:ascii="Times New Roman" w:hAnsi="Times New Roman" w:cs="Times New Roman"/>
          <w:color w:val="000033"/>
        </w:rPr>
        <w:t>four distinct aspects</w:t>
      </w:r>
    </w:p>
    <w:p w:rsidR="00971BF9" w:rsidRPr="00513B27" w:rsidRDefault="00971BF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000033"/>
        </w:rPr>
        <w:t xml:space="preserve">This is intended to be a brief, </w:t>
      </w:r>
      <w:r w:rsidRPr="00513B27">
        <w:rPr>
          <w:rFonts w:ascii="Times New Roman" w:hAnsi="Times New Roman" w:cs="Times New Roman"/>
          <w:b/>
          <w:color w:val="000033"/>
        </w:rPr>
        <w:t>necessarily cursory</w:t>
      </w:r>
      <w:r w:rsidRPr="00513B27">
        <w:rPr>
          <w:rFonts w:ascii="Times New Roman" w:hAnsi="Times New Roman" w:cs="Times New Roman"/>
          <w:color w:val="000033"/>
        </w:rPr>
        <w:t xml:space="preserve"> and incomplete history</w:t>
      </w:r>
    </w:p>
    <w:p w:rsidR="00220A40" w:rsidRPr="00513B27" w:rsidRDefault="00220A4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We have not discussed how to design a survivable network</w:t>
      </w:r>
    </w:p>
    <w:p w:rsidR="00220A40" w:rsidRPr="00513B27" w:rsidRDefault="00220A40" w:rsidP="00513B27">
      <w:pPr>
        <w:spacing w:line="240" w:lineRule="auto"/>
        <w:rPr>
          <w:rFonts w:ascii="Times New Roman" w:eastAsia="NimbusRomNo9L-Regu" w:hAnsi="Times New Roman" w:cs="Times New Roman"/>
          <w:b/>
        </w:rPr>
      </w:pPr>
      <w:r w:rsidRPr="00513B27">
        <w:rPr>
          <w:rFonts w:ascii="Times New Roman" w:hAnsi="Times New Roman" w:cs="Times New Roman"/>
          <w:b/>
        </w:rPr>
        <w:t>from scratch</w:t>
      </w:r>
    </w:p>
    <w:p w:rsidR="00220A40" w:rsidRPr="00513B27" w:rsidRDefault="00220A40" w:rsidP="00513B27">
      <w:pPr>
        <w:spacing w:line="240" w:lineRule="auto"/>
        <w:rPr>
          <w:rFonts w:ascii="Times New Roman" w:eastAsia="NimbusRomNo9L-Regu" w:hAnsi="Times New Roman" w:cs="Times New Roman"/>
        </w:rPr>
      </w:pPr>
    </w:p>
    <w:p w:rsidR="004E3DE7" w:rsidRPr="00513B27" w:rsidRDefault="004E3DE7" w:rsidP="00513B27">
      <w:pPr>
        <w:spacing w:line="240" w:lineRule="auto"/>
        <w:rPr>
          <w:rFonts w:ascii="Times New Roman" w:eastAsia="NimbusRomNo9L-Regu" w:hAnsi="Times New Roman" w:cs="Times New Roman"/>
        </w:rPr>
      </w:pPr>
      <w:r w:rsidRPr="00513B27">
        <w:rPr>
          <w:rFonts w:ascii="Times New Roman" w:eastAsia="NimbusRomNo9L-Regu" w:hAnsi="Times New Roman" w:cs="Times New Roman"/>
        </w:rPr>
        <w:t>routing systems more manageable, less complex and</w:t>
      </w:r>
    </w:p>
    <w:p w:rsidR="004E3DE7" w:rsidRPr="00513B27" w:rsidRDefault="004E3DE7" w:rsidP="00513B27">
      <w:pPr>
        <w:spacing w:line="240" w:lineRule="auto"/>
        <w:rPr>
          <w:rFonts w:ascii="Times New Roman" w:hAnsi="Times New Roman" w:cs="Times New Roman"/>
          <w:color w:val="6E6E6E"/>
          <w:shd w:val="clear" w:color="auto" w:fill="FFFFFF"/>
        </w:rPr>
      </w:pPr>
      <w:r w:rsidRPr="00513B27">
        <w:rPr>
          <w:rFonts w:ascii="Times New Roman" w:eastAsia="NimbusRomNo9L-Regu" w:hAnsi="Times New Roman" w:cs="Times New Roman"/>
        </w:rPr>
        <w:t xml:space="preserve">be </w:t>
      </w:r>
      <w:r w:rsidRPr="00513B27">
        <w:rPr>
          <w:rFonts w:ascii="Times New Roman" w:eastAsia="NimbusRomNo9L-Regu" w:hAnsi="Times New Roman" w:cs="Times New Roman"/>
          <w:b/>
        </w:rPr>
        <w:t>accommodative</w:t>
      </w:r>
      <w:r w:rsidRPr="00513B27">
        <w:rPr>
          <w:rFonts w:ascii="Times New Roman" w:eastAsia="NimbusRomNo9L-Regu" w:hAnsi="Times New Roman" w:cs="Times New Roman"/>
        </w:rPr>
        <w:t xml:space="preserve"> of new service needs</w:t>
      </w:r>
    </w:p>
    <w:p w:rsidR="004E3DE7" w:rsidRPr="00513B27" w:rsidRDefault="004E3DE7" w:rsidP="00513B27">
      <w:pPr>
        <w:spacing w:line="240" w:lineRule="auto"/>
        <w:rPr>
          <w:rFonts w:ascii="Times New Roman" w:hAnsi="Times New Roman" w:cs="Times New Roman"/>
          <w:color w:val="6E6E6E"/>
          <w:shd w:val="clear" w:color="auto" w:fill="FFFFFF"/>
        </w:rPr>
      </w:pPr>
    </w:p>
    <w:p w:rsidR="00047BA5" w:rsidRPr="00513B27" w:rsidRDefault="00047BA5" w:rsidP="00513B27">
      <w:pPr>
        <w:spacing w:line="240" w:lineRule="auto"/>
        <w:rPr>
          <w:rFonts w:ascii="Times New Roman" w:hAnsi="Times New Roman" w:cs="Times New Roman"/>
          <w:color w:val="000000"/>
          <w:shd w:val="clear" w:color="auto" w:fill="FFFFFF"/>
        </w:rPr>
      </w:pPr>
      <w:r w:rsidRPr="00513B27">
        <w:rPr>
          <w:rFonts w:ascii="Times New Roman" w:hAnsi="Times New Roman" w:cs="Times New Roman"/>
          <w:color w:val="6E6E6E"/>
          <w:shd w:val="clear" w:color="auto" w:fill="FFFFFF"/>
        </w:rPr>
        <w:t xml:space="preserve">we will use the same tool to check the </w:t>
      </w:r>
      <w:r w:rsidRPr="00513B27">
        <w:rPr>
          <w:rFonts w:ascii="Times New Roman" w:hAnsi="Times New Roman" w:cs="Times New Roman"/>
          <w:b/>
          <w:color w:val="6E6E6E"/>
          <w:shd w:val="clear" w:color="auto" w:fill="FFFFFF"/>
        </w:rPr>
        <w:t>conformance</w:t>
      </w:r>
      <w:r w:rsidRPr="00513B27">
        <w:rPr>
          <w:rFonts w:ascii="Times New Roman" w:hAnsi="Times New Roman" w:cs="Times New Roman"/>
          <w:color w:val="6E6E6E"/>
          <w:shd w:val="clear" w:color="auto" w:fill="FFFFFF"/>
        </w:rPr>
        <w:t xml:space="preserve"> of papers</w:t>
      </w:r>
    </w:p>
    <w:p w:rsidR="00961E70" w:rsidRPr="00513B27" w:rsidRDefault="00961E7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something we all </w:t>
      </w:r>
      <w:r w:rsidRPr="00513B27">
        <w:rPr>
          <w:rFonts w:ascii="Times New Roman" w:hAnsi="Times New Roman" w:cs="Times New Roman"/>
          <w:b/>
          <w:color w:val="000000"/>
          <w:shd w:val="clear" w:color="auto" w:fill="FFFFFF"/>
        </w:rPr>
        <w:t>take for granted</w:t>
      </w: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 and use everyday</w:t>
      </w:r>
    </w:p>
    <w:p w:rsidR="00961E70" w:rsidRPr="00513B27" w:rsidRDefault="00961E70" w:rsidP="00513B27">
      <w:pPr>
        <w:spacing w:line="240" w:lineRule="auto"/>
        <w:rPr>
          <w:rFonts w:ascii="Times New Roman" w:hAnsi="Times New Roman" w:cs="Times New Roman"/>
        </w:rPr>
      </w:pPr>
    </w:p>
    <w:p w:rsidR="003613D0" w:rsidRPr="00513B27" w:rsidRDefault="003613D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ich </w:t>
      </w:r>
      <w:r w:rsidRPr="00513B27">
        <w:rPr>
          <w:rFonts w:ascii="Times New Roman" w:hAnsi="Times New Roman" w:cs="Times New Roman"/>
          <w:b/>
        </w:rPr>
        <w:t>hamper</w:t>
      </w:r>
      <w:r w:rsidRPr="00513B27">
        <w:rPr>
          <w:rFonts w:ascii="Times New Roman" w:hAnsi="Times New Roman" w:cs="Times New Roman"/>
        </w:rPr>
        <w:t xml:space="preserve"> innovation and addition of new features and services</w:t>
      </w:r>
    </w:p>
    <w:p w:rsidR="00B620C8" w:rsidRPr="00513B27" w:rsidRDefault="00B620C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proliferate</w:t>
      </w:r>
      <w:r w:rsidRPr="00513B27">
        <w:rPr>
          <w:rFonts w:ascii="Times New Roman" w:hAnsi="Times New Roman" w:cs="Times New Roman"/>
        </w:rPr>
        <w:t xml:space="preserve"> in current networks</w:t>
      </w:r>
    </w:p>
    <w:p w:rsidR="00D07C16" w:rsidRPr="00513B27" w:rsidRDefault="00D07C1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number of middleboxes is already </w:t>
      </w:r>
      <w:r w:rsidRPr="00513B27">
        <w:rPr>
          <w:rFonts w:ascii="Times New Roman" w:hAnsi="Times New Roman" w:cs="Times New Roman"/>
          <w:b/>
        </w:rPr>
        <w:t>on par with</w:t>
      </w:r>
      <w:r w:rsidRPr="00513B27">
        <w:rPr>
          <w:rFonts w:ascii="Times New Roman" w:hAnsi="Times New Roman" w:cs="Times New Roman"/>
        </w:rPr>
        <w:t xml:space="preserve"> the number of routers</w:t>
      </w:r>
    </w:p>
    <w:p w:rsidR="00D07C16" w:rsidRPr="00513B27" w:rsidRDefault="00D07C1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in current networks</w:t>
      </w:r>
    </w:p>
    <w:p w:rsidR="000A339B" w:rsidRPr="00513B27" w:rsidRDefault="000A339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 control program can automatically react to </w:t>
      </w:r>
      <w:r w:rsidRPr="00513B27">
        <w:rPr>
          <w:rFonts w:ascii="Times New Roman" w:hAnsi="Times New Roman" w:cs="Times New Roman"/>
          <w:b/>
        </w:rPr>
        <w:t>spurious</w:t>
      </w:r>
      <w:r w:rsidRPr="00513B27">
        <w:rPr>
          <w:rFonts w:ascii="Times New Roman" w:hAnsi="Times New Roman" w:cs="Times New Roman"/>
        </w:rPr>
        <w:t xml:space="preserve"> changes of the network state</w:t>
      </w:r>
    </w:p>
    <w:p w:rsidR="000F6E97" w:rsidRPr="00513B27" w:rsidRDefault="000F6E9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The distribution abstraction should shield SDN applications</w:t>
      </w:r>
    </w:p>
    <w:p w:rsidR="000F6E97" w:rsidRPr="00513B27" w:rsidRDefault="000F6E9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from the </w:t>
      </w:r>
      <w:r w:rsidRPr="00513B27">
        <w:rPr>
          <w:rFonts w:ascii="Times New Roman" w:hAnsi="Times New Roman" w:cs="Times New Roman"/>
          <w:b/>
        </w:rPr>
        <w:t>vagaries</w:t>
      </w:r>
      <w:r w:rsidRPr="00513B27">
        <w:rPr>
          <w:rFonts w:ascii="Times New Roman" w:hAnsi="Times New Roman" w:cs="Times New Roman"/>
        </w:rPr>
        <w:t xml:space="preserve"> of distributed state</w:t>
      </w:r>
    </w:p>
    <w:p w:rsidR="002B3249" w:rsidRPr="00513B27" w:rsidRDefault="002B324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o identify the different elements of an SDN as </w:t>
      </w:r>
      <w:r w:rsidRPr="00513B27">
        <w:rPr>
          <w:rFonts w:ascii="Times New Roman" w:hAnsi="Times New Roman" w:cs="Times New Roman"/>
          <w:b/>
        </w:rPr>
        <w:t>unequivocally</w:t>
      </w:r>
    </w:p>
    <w:p w:rsidR="002B3249" w:rsidRPr="00513B27" w:rsidRDefault="002B324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s possible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 crucial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pproach for ensuring configuration and communication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compatibility and </w:t>
      </w:r>
      <w:r w:rsidRPr="00513B27">
        <w:rPr>
          <w:rFonts w:ascii="Times New Roman" w:hAnsi="Times New Roman" w:cs="Times New Roman"/>
          <w:b/>
        </w:rPr>
        <w:t>interoperability</w:t>
      </w:r>
      <w:r w:rsidRPr="00513B27">
        <w:rPr>
          <w:rFonts w:ascii="Times New Roman" w:hAnsi="Times New Roman" w:cs="Times New Roman"/>
        </w:rPr>
        <w:t xml:space="preserve"> among different data</w:t>
      </w:r>
    </w:p>
    <w:p w:rsidR="00993536" w:rsidRPr="00513B27" w:rsidRDefault="0099353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and control plane devices</w:t>
      </w:r>
    </w:p>
    <w:p w:rsidR="006E70AD" w:rsidRPr="00513B27" w:rsidRDefault="006E70A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only</w:t>
      </w:r>
    </w:p>
    <w:p w:rsidR="006E70AD" w:rsidRPr="00513B27" w:rsidRDefault="006E70A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lastRenderedPageBreak/>
        <w:t xml:space="preserve">a subset of those matching fields are </w:t>
      </w:r>
      <w:r w:rsidRPr="00513B27">
        <w:rPr>
          <w:rFonts w:ascii="Times New Roman" w:hAnsi="Times New Roman" w:cs="Times New Roman"/>
          <w:b/>
        </w:rPr>
        <w:t>mandatory</w:t>
      </w:r>
      <w:r w:rsidRPr="00513B27">
        <w:rPr>
          <w:rFonts w:ascii="Times New Roman" w:hAnsi="Times New Roman" w:cs="Times New Roman"/>
        </w:rPr>
        <w:t xml:space="preserve"> to be</w:t>
      </w:r>
    </w:p>
    <w:p w:rsidR="003613D0" w:rsidRPr="00513B27" w:rsidRDefault="006E70A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compliant to a given protocol version</w:t>
      </w:r>
    </w:p>
    <w:p w:rsidR="003768AF" w:rsidRPr="00513B27" w:rsidRDefault="003768AF" w:rsidP="00513B27">
      <w:pPr>
        <w:spacing w:line="240" w:lineRule="auto"/>
        <w:rPr>
          <w:rFonts w:ascii="Times New Roman" w:hAnsi="Times New Roman" w:cs="Times New Roman"/>
        </w:rPr>
      </w:pPr>
    </w:p>
    <w:p w:rsidR="003768AF" w:rsidRPr="00513B27" w:rsidRDefault="003768A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In tandem,</w:t>
      </w:r>
      <w:r w:rsidRPr="00513B27">
        <w:rPr>
          <w:rFonts w:ascii="Times New Roman" w:hAnsi="Times New Roman" w:cs="Times New Roman"/>
        </w:rPr>
        <w:t xml:space="preserve"> operation in</w:t>
      </w:r>
    </w:p>
    <w:p w:rsidR="003768AF" w:rsidRPr="00513B27" w:rsidRDefault="003768A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reactive mode may still be used when traffic bursts are</w:t>
      </w:r>
    </w:p>
    <w:p w:rsidR="003768AF" w:rsidRPr="00513B27" w:rsidRDefault="003768AF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hAnsi="Times New Roman" w:cs="Times New Roman"/>
        </w:rPr>
        <w:t>detected</w:t>
      </w:r>
    </w:p>
    <w:p w:rsidR="006E70AD" w:rsidRPr="00513B27" w:rsidRDefault="006E70AD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CB3330" w:rsidRPr="00513B27" w:rsidRDefault="00CB3330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The </w:t>
      </w:r>
      <w:r w:rsidRPr="00513B27">
        <w:rPr>
          <w:rFonts w:ascii="Times New Roman" w:eastAsia="AdvEPSTIM" w:hAnsi="Times New Roman" w:cs="Times New Roman"/>
          <w:b/>
        </w:rPr>
        <w:t>forfeiture</w:t>
      </w:r>
      <w:r w:rsidRPr="00513B27">
        <w:rPr>
          <w:rFonts w:ascii="Times New Roman" w:eastAsia="AdvEPSTIM" w:hAnsi="Times New Roman" w:cs="Times New Roman"/>
        </w:rPr>
        <w:t xml:space="preserve"> of data and revenue due to the loss of even a single</w:t>
      </w:r>
    </w:p>
    <w:p w:rsidR="00CB3330" w:rsidRPr="00513B27" w:rsidRDefault="00CB3330" w:rsidP="00513B27">
      <w:pPr>
        <w:spacing w:line="240" w:lineRule="auto"/>
        <w:rPr>
          <w:rFonts w:ascii="Times New Roman" w:eastAsia="AdvEPSTIM" w:hAnsi="Times New Roman" w:cs="Times New Roman"/>
          <w:b/>
        </w:rPr>
      </w:pPr>
      <w:r w:rsidRPr="00513B27">
        <w:rPr>
          <w:rFonts w:ascii="Times New Roman" w:eastAsia="AdvEPSTIM" w:hAnsi="Times New Roman" w:cs="Times New Roman"/>
        </w:rPr>
        <w:t xml:space="preserve">fiber is </w:t>
      </w:r>
      <w:r w:rsidRPr="00513B27">
        <w:rPr>
          <w:rFonts w:ascii="Times New Roman" w:eastAsia="AdvEPSTIM" w:hAnsi="Times New Roman" w:cs="Times New Roman"/>
          <w:b/>
        </w:rPr>
        <w:t>staggering</w:t>
      </w:r>
    </w:p>
    <w:p w:rsidR="0071575F" w:rsidRPr="00513B27" w:rsidRDefault="0071575F" w:rsidP="00513B27">
      <w:pPr>
        <w:spacing w:line="240" w:lineRule="auto"/>
        <w:rPr>
          <w:rStyle w:val="apple-converted-space"/>
          <w:rFonts w:ascii="Times New Roman" w:eastAsia="AdvEPSTIM" w:hAnsi="Times New Roman" w:cs="Times New Roman"/>
          <w:b/>
          <w:sz w:val="32"/>
          <w:szCs w:val="32"/>
        </w:rPr>
      </w:pPr>
      <w:r w:rsidRPr="00513B27">
        <w:rPr>
          <w:rFonts w:ascii="Times New Roman" w:eastAsia="AdvEPSTIM" w:hAnsi="Times New Roman" w:cs="Times New Roman"/>
          <w:b/>
        </w:rPr>
        <w:t>quench</w:t>
      </w:r>
      <w:r w:rsidRPr="00513B27">
        <w:rPr>
          <w:rFonts w:ascii="Times New Roman" w:eastAsia="AdvEPSTIM" w:hAnsi="Times New Roman" w:cs="Times New Roman"/>
        </w:rPr>
        <w:t xml:space="preserve"> the ever-increasing thirst for bandwidth</w:t>
      </w:r>
    </w:p>
    <w:p w:rsidR="00191CF3" w:rsidRPr="00513B27" w:rsidRDefault="00C029D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Style w:val="apple-converted-space"/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pay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homage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to the dead man</w:t>
      </w:r>
    </w:p>
    <w:p w:rsidR="00C029D6" w:rsidRPr="00513B27" w:rsidRDefault="00C029D6" w:rsidP="00513B27">
      <w:pPr>
        <w:spacing w:line="240" w:lineRule="auto"/>
        <w:rPr>
          <w:rFonts w:ascii="Times New Roman" w:hAnsi="Times New Roman" w:cs="Times New Roman"/>
        </w:rPr>
      </w:pP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at is the </w:t>
      </w:r>
      <w:r w:rsidRPr="00513B27">
        <w:rPr>
          <w:rFonts w:ascii="Times New Roman" w:hAnsi="Times New Roman" w:cs="Times New Roman"/>
          <w:b/>
        </w:rPr>
        <w:t>canonical</w:t>
      </w:r>
      <w:r w:rsidRPr="00513B27">
        <w:rPr>
          <w:rFonts w:ascii="Times New Roman" w:hAnsi="Times New Roman" w:cs="Times New Roman"/>
        </w:rPr>
        <w:t xml:space="preserve"> response function for the family?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at is </w:t>
      </w:r>
      <w:r w:rsidRPr="00513B27">
        <w:rPr>
          <w:rFonts w:ascii="Times New Roman" w:hAnsi="Times New Roman" w:cs="Times New Roman"/>
          <w:b/>
        </w:rPr>
        <w:t>cosmetically</w:t>
      </w:r>
      <w:r w:rsidRPr="00513B27">
        <w:rPr>
          <w:rFonts w:ascii="Times New Roman" w:hAnsi="Times New Roman" w:cs="Times New Roman"/>
        </w:rPr>
        <w:t xml:space="preserve"> similar to the density of a Gaussian distribution,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but outputting a </w:t>
      </w:r>
      <w:r w:rsidRPr="00513B27">
        <w:rPr>
          <w:rFonts w:ascii="Times New Roman" w:hAnsi="Times New Roman" w:cs="Times New Roman"/>
          <w:b/>
        </w:rPr>
        <w:t>sporadic</w:t>
      </w:r>
      <w:r w:rsidRPr="00513B27">
        <w:rPr>
          <w:rFonts w:ascii="Times New Roman" w:hAnsi="Times New Roman" w:cs="Times New Roman"/>
        </w:rPr>
        <w:t xml:space="preserve"> looking decision boundary.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</w:t>
      </w:r>
      <w:r w:rsidRPr="00513B27">
        <w:rPr>
          <w:rFonts w:ascii="Times New Roman" w:hAnsi="Times New Roman" w:cs="Times New Roman"/>
          <w:i/>
          <w:iCs/>
        </w:rPr>
        <w:t>k</w:t>
      </w:r>
      <w:r w:rsidRPr="00513B27">
        <w:rPr>
          <w:rFonts w:ascii="Times New Roman" w:hAnsi="Times New Roman" w:cs="Times New Roman"/>
        </w:rPr>
        <w:t>-</w:t>
      </w:r>
      <w:r w:rsidRPr="00513B27">
        <w:rPr>
          <w:rFonts w:ascii="Times New Roman" w:hAnsi="Times New Roman" w:cs="Times New Roman"/>
          <w:b/>
        </w:rPr>
        <w:t>harmonic</w:t>
      </w:r>
      <w:r w:rsidRPr="00513B27">
        <w:rPr>
          <w:rFonts w:ascii="Times New Roman" w:hAnsi="Times New Roman" w:cs="Times New Roman"/>
        </w:rPr>
        <w:t xml:space="preserve"> means  algorithm due to Zhang and colleagues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describe each algorithm in a </w:t>
      </w:r>
      <w:r w:rsidRPr="00513B27">
        <w:rPr>
          <w:rFonts w:ascii="Times New Roman" w:hAnsi="Times New Roman" w:cs="Times New Roman"/>
          <w:b/>
        </w:rPr>
        <w:t>unified</w:t>
      </w:r>
      <w:r w:rsidRPr="00513B27">
        <w:rPr>
          <w:rFonts w:ascii="Times New Roman" w:hAnsi="Times New Roman" w:cs="Times New Roman"/>
        </w:rPr>
        <w:t xml:space="preserve"> framework</w:t>
      </w:r>
    </w:p>
    <w:p w:rsidR="00191CF3" w:rsidRPr="00513B27" w:rsidRDefault="00191CF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Each center defines a cluster with a central point and perhaps a </w:t>
      </w:r>
      <w:r w:rsidRPr="00513B27">
        <w:rPr>
          <w:rFonts w:ascii="Times New Roman" w:hAnsi="Times New Roman" w:cs="Times New Roman"/>
          <w:b/>
        </w:rPr>
        <w:t>covariance</w:t>
      </w:r>
      <w:r w:rsidRPr="00513B27">
        <w:rPr>
          <w:rFonts w:ascii="Times New Roman" w:hAnsi="Times New Roman" w:cs="Times New Roman"/>
        </w:rPr>
        <w:t xml:space="preserve"> matrix</w:t>
      </w:r>
    </w:p>
    <w:p w:rsidR="00191CF3" w:rsidRPr="00513B27" w:rsidRDefault="00191CF3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191CF3" w:rsidRPr="00513B27" w:rsidRDefault="00191CF3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BA52C3" w:rsidRPr="00513B27" w:rsidRDefault="00312792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have </w:t>
      </w:r>
      <w:r w:rsidRPr="00513B27">
        <w:rPr>
          <w:rFonts w:ascii="Times New Roman" w:eastAsia="AdvEPSTIM" w:hAnsi="Times New Roman" w:cs="Times New Roman"/>
          <w:b/>
        </w:rPr>
        <w:t>engendered</w:t>
      </w:r>
      <w:r w:rsidRPr="00513B27">
        <w:rPr>
          <w:rFonts w:ascii="Times New Roman" w:eastAsia="AdvEPSTIM" w:hAnsi="Times New Roman" w:cs="Times New Roman"/>
        </w:rPr>
        <w:t xml:space="preserve"> a lot of success in OR practice</w:t>
      </w:r>
    </w:p>
    <w:p w:rsidR="00312792" w:rsidRPr="00513B27" w:rsidRDefault="00511D5E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A modified implementation of the </w:t>
      </w:r>
      <w:r w:rsidRPr="00513B27">
        <w:rPr>
          <w:rFonts w:ascii="Times New Roman" w:eastAsia="AdvEPSTIM" w:hAnsi="Times New Roman" w:cs="Times New Roman"/>
          <w:b/>
        </w:rPr>
        <w:t>stingy</w:t>
      </w:r>
      <w:r w:rsidRPr="00513B27">
        <w:rPr>
          <w:rFonts w:ascii="Times New Roman" w:eastAsia="AdvEPSTIM" w:hAnsi="Times New Roman" w:cs="Times New Roman"/>
        </w:rPr>
        <w:t xml:space="preserve"> heuristic</w:t>
      </w:r>
    </w:p>
    <w:p w:rsidR="000E755B" w:rsidRPr="00513B27" w:rsidRDefault="000E755B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infeasible regions by </w:t>
      </w:r>
      <w:r w:rsidRPr="00513B27">
        <w:rPr>
          <w:rFonts w:ascii="Times New Roman" w:eastAsia="AdvEPSTIM" w:hAnsi="Times New Roman" w:cs="Times New Roman"/>
          <w:b/>
        </w:rPr>
        <w:t>oscillating</w:t>
      </w:r>
      <w:r w:rsidRPr="00513B27">
        <w:rPr>
          <w:rFonts w:ascii="Times New Roman" w:eastAsia="AdvEPSTIM" w:hAnsi="Times New Roman" w:cs="Times New Roman"/>
        </w:rPr>
        <w:t xml:space="preserve"> around feasibility</w:t>
      </w:r>
    </w:p>
    <w:p w:rsidR="007803CC" w:rsidRPr="00513B27" w:rsidRDefault="007803CC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Has the </w:t>
      </w:r>
      <w:r w:rsidRPr="00513B27">
        <w:rPr>
          <w:rFonts w:ascii="Times New Roman" w:eastAsia="AdvEPSTIM" w:hAnsi="Times New Roman" w:cs="Times New Roman"/>
          <w:b/>
        </w:rPr>
        <w:t>advent</w:t>
      </w:r>
      <w:r w:rsidRPr="00513B27">
        <w:rPr>
          <w:rFonts w:ascii="Times New Roman" w:eastAsia="AdvEPSTIM" w:hAnsi="Times New Roman" w:cs="Times New Roman"/>
        </w:rPr>
        <w:t xml:space="preserve"> of metaheuristics advanced the state-of-the-art significantly</w:t>
      </w:r>
    </w:p>
    <w:p w:rsidR="0087188D" w:rsidRPr="00513B27" w:rsidRDefault="0087188D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eastAsia="AdvEPSTIM" w:hAnsi="Times New Roman" w:cs="Times New Roman"/>
        </w:rPr>
        <w:t xml:space="preserve">Using </w:t>
      </w:r>
      <w:r w:rsidRPr="00513B27">
        <w:rPr>
          <w:rFonts w:ascii="Times New Roman" w:eastAsia="AdvEPSTIM" w:hAnsi="Times New Roman" w:cs="Times New Roman"/>
          <w:b/>
        </w:rPr>
        <w:t>nomenclature</w:t>
      </w:r>
      <w:r w:rsidRPr="00513B27">
        <w:rPr>
          <w:rFonts w:ascii="Times New Roman" w:eastAsia="AdvEPSTIM" w:hAnsi="Times New Roman" w:cs="Times New Roman"/>
        </w:rPr>
        <w:t xml:space="preserve"> from tabu search</w:t>
      </w:r>
    </w:p>
    <w:p w:rsidR="00511D5E" w:rsidRPr="00513B27" w:rsidRDefault="009F663E" w:rsidP="00513B27">
      <w:pPr>
        <w:spacing w:line="240" w:lineRule="auto"/>
        <w:rPr>
          <w:rFonts w:ascii="Times New Roman" w:eastAsia="AdvEPSTIM" w:hAnsi="Times New Roman" w:cs="Times New Roman"/>
          <w:b/>
        </w:rPr>
      </w:pPr>
      <w:r w:rsidRPr="00513B27">
        <w:rPr>
          <w:rFonts w:ascii="Times New Roman" w:eastAsia="AdvEPSTIM" w:hAnsi="Times New Roman" w:cs="Times New Roman"/>
        </w:rPr>
        <w:t xml:space="preserve">seminars and </w:t>
      </w:r>
      <w:r w:rsidRPr="00513B27">
        <w:rPr>
          <w:rFonts w:ascii="Times New Roman" w:eastAsia="AdvEPSTIM" w:hAnsi="Times New Roman" w:cs="Times New Roman"/>
          <w:b/>
        </w:rPr>
        <w:t>colloquia</w:t>
      </w:r>
    </w:p>
    <w:p w:rsidR="009F663E" w:rsidRPr="00513B27" w:rsidRDefault="009F663E" w:rsidP="00513B27">
      <w:pPr>
        <w:spacing w:line="240" w:lineRule="auto"/>
        <w:rPr>
          <w:rFonts w:ascii="Times New Roman" w:eastAsia="AdvEPSTIM" w:hAnsi="Times New Roman" w:cs="Times New Roman"/>
        </w:rPr>
      </w:pPr>
      <w:r w:rsidRPr="00513B27">
        <w:rPr>
          <w:rFonts w:ascii="Times New Roman" w:hAnsi="Times New Roman" w:cs="Times New Roman"/>
          <w:color w:val="564B47"/>
          <w:shd w:val="clear" w:color="auto" w:fill="D0EFFE"/>
        </w:rPr>
        <w:t xml:space="preserve">in reverse </w:t>
      </w:r>
      <w:r w:rsidRPr="00513B27">
        <w:rPr>
          <w:rFonts w:ascii="Times New Roman" w:hAnsi="Times New Roman" w:cs="Times New Roman"/>
          <w:b/>
          <w:color w:val="564B47"/>
          <w:shd w:val="clear" w:color="auto" w:fill="D0EFFE"/>
        </w:rPr>
        <w:t>chronological</w:t>
      </w:r>
      <w:r w:rsidRPr="00513B27">
        <w:rPr>
          <w:rFonts w:ascii="Times New Roman" w:hAnsi="Times New Roman" w:cs="Times New Roman"/>
          <w:color w:val="564B47"/>
          <w:shd w:val="clear" w:color="auto" w:fill="D0EFFE"/>
        </w:rPr>
        <w:t xml:space="preserve"> order</w:t>
      </w:r>
    </w:p>
    <w:p w:rsidR="00511D5E" w:rsidRPr="00513B27" w:rsidRDefault="00511D5E" w:rsidP="00513B27">
      <w:pPr>
        <w:spacing w:line="240" w:lineRule="auto"/>
        <w:rPr>
          <w:rFonts w:ascii="Times New Roman" w:eastAsia="AdvEPSTIM" w:hAnsi="Times New Roman" w:cs="Times New Roman"/>
        </w:rPr>
      </w:pPr>
    </w:p>
    <w:p w:rsidR="00032978" w:rsidRPr="00513B27" w:rsidRDefault="003F6D21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based on the group-theoretic treatment of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elliptic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curves</w:t>
      </w:r>
    </w:p>
    <w:p w:rsidR="0026716D" w:rsidRPr="00513B27" w:rsidRDefault="0026716D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we cannot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tretch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,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tear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, or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queez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e square in any way</w:t>
      </w:r>
    </w:p>
    <w:p w:rsidR="008374FF" w:rsidRPr="00513B27" w:rsidRDefault="008374FF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alient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point here is that two different compositions of symmetries</w:t>
      </w:r>
    </w:p>
    <w:p w:rsidR="00B1299D" w:rsidRPr="00513B27" w:rsidRDefault="00B1299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but it’s not clear which (if any) stickers ar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superfluous</w:t>
      </w:r>
    </w:p>
    <w:p w:rsidR="00032978" w:rsidRPr="00513B27" w:rsidRDefault="00351D6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clear up some silly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mbiguities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in the definition</w:t>
      </w:r>
    </w:p>
    <w:p w:rsidR="00351D62" w:rsidRPr="00513B27" w:rsidRDefault="003B435C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lastRenderedPageBreak/>
        <w:t xml:space="preserve">operation with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juxtaposition</w:t>
      </w:r>
    </w:p>
    <w:p w:rsidR="008C0FEE" w:rsidRPr="00513B27" w:rsidRDefault="008C0FEE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In the formal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parlance</w:t>
      </w:r>
    </w:p>
    <w:p w:rsidR="00665556" w:rsidRPr="00513B27" w:rsidRDefault="00665556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at least in som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coars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way</w:t>
      </w:r>
    </w:p>
    <w:p w:rsidR="005A32B3" w:rsidRPr="00513B27" w:rsidRDefault="005A32B3" w:rsidP="00513B27">
      <w:pPr>
        <w:spacing w:line="240" w:lineRule="auto"/>
        <w:rPr>
          <w:rFonts w:ascii="Times New Roman" w:hAnsi="Times New Roman" w:cs="Times New Roman"/>
          <w:b/>
        </w:rPr>
      </w:pP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 xml:space="preserve"> For a slightly more detailed exercise</w:t>
      </w:r>
    </w:p>
    <w:p w:rsidR="003B435C" w:rsidRPr="00513B27" w:rsidRDefault="0028534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vid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reader of this blog may recognize the notation</w:t>
      </w:r>
    </w:p>
    <w:p w:rsidR="00F02D88" w:rsidRPr="00513B27" w:rsidRDefault="000A207E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is is a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gem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of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eleganc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at shows the power of viewing mathematics</w:t>
      </w:r>
    </w:p>
    <w:p w:rsidR="00211752" w:rsidRPr="00513B27" w:rsidRDefault="00211752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Let’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dissect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is definition a little.</w:t>
      </w:r>
    </w:p>
    <w:p w:rsidR="007845E2" w:rsidRPr="00513B27" w:rsidRDefault="007845E2" w:rsidP="00513B27">
      <w:pPr>
        <w:spacing w:line="240" w:lineRule="auto"/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>We call this map the</w:t>
      </w:r>
      <w:r w:rsidRPr="00513B27"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 </w:t>
      </w:r>
      <w:r w:rsidRPr="00513B27">
        <w:rPr>
          <w:rStyle w:val="a8"/>
          <w:rFonts w:ascii="Times New Roman" w:hAnsi="Times New Roman" w:cs="Times New Roman"/>
          <w:b/>
          <w:color w:val="36312D"/>
          <w:sz w:val="32"/>
          <w:szCs w:val="32"/>
          <w:bdr w:val="none" w:sz="0" w:space="0" w:color="auto" w:frame="1"/>
          <w:shd w:val="clear" w:color="auto" w:fill="FFFFFF"/>
        </w:rPr>
        <w:t>canonical</w:t>
      </w:r>
      <w:r w:rsidRPr="00513B27">
        <w:rPr>
          <w:rStyle w:val="a8"/>
          <w:rFonts w:ascii="Times New Roman" w:hAnsi="Times New Roman" w:cs="Times New Roman"/>
          <w:color w:val="36312D"/>
          <w:sz w:val="32"/>
          <w:szCs w:val="32"/>
          <w:bdr w:val="none" w:sz="0" w:space="0" w:color="auto" w:frame="1"/>
          <w:shd w:val="clear" w:color="auto" w:fill="FFFFFF"/>
        </w:rPr>
        <w:t xml:space="preserve"> projection 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>of</w:t>
      </w:r>
      <w:r w:rsidRPr="00513B27"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noProof/>
        </w:rPr>
        <w:drawing>
          <wp:inline distT="0" distB="0" distL="0" distR="0">
            <wp:extent cx="125730" cy="107315"/>
            <wp:effectExtent l="0" t="0" r="7620" b="6985"/>
            <wp:docPr id="1" name="图片 1" descr="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" cy="10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511F" w:rsidRPr="00513B27" w:rsidRDefault="0070511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en we try to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refut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is belief by finding additional structure</w:t>
      </w:r>
    </w:p>
    <w:p w:rsidR="00F02D88" w:rsidRPr="00513B27" w:rsidRDefault="00F02D88" w:rsidP="00513B27">
      <w:pPr>
        <w:spacing w:line="240" w:lineRule="auto"/>
        <w:rPr>
          <w:rFonts w:ascii="Times New Roman" w:hAnsi="Times New Roman" w:cs="Times New Roman"/>
        </w:rPr>
      </w:pPr>
    </w:p>
    <w:p w:rsidR="00BA52C3" w:rsidRPr="00513B27" w:rsidRDefault="00BA52C3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has claimed an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stounding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theorem</w:t>
      </w:r>
    </w:p>
    <w:p w:rsidR="001D49BD" w:rsidRPr="00513B27" w:rsidRDefault="001D49BD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which is why everyone i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twitter</w:t>
      </w:r>
    </w:p>
    <w:p w:rsidR="009331CC" w:rsidRPr="00513B27" w:rsidRDefault="009331CC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hen the question about GI i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moot</w:t>
      </w:r>
    </w:p>
    <w:p w:rsidR="00205CC9" w:rsidRPr="00513B27" w:rsidRDefault="00205CC9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To the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layperson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>, the polynomial hierarchy is 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abstruse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complexity theoretic technical hoo-hah</w:t>
      </w:r>
    </w:p>
    <w:p w:rsidR="00EE3026" w:rsidRPr="00513B27" w:rsidRDefault="00EE3026" w:rsidP="00513B27">
      <w:pPr>
        <w:spacing w:line="240" w:lineRule="auto"/>
        <w:rPr>
          <w:rFonts w:ascii="Times New Roman" w:hAnsi="Times New Roman" w:cs="Times New Roman"/>
          <w:b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So people are excited because it’s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tantalizing</w:t>
      </w:r>
    </w:p>
    <w:p w:rsidR="00D8578B" w:rsidRPr="00513B27" w:rsidRDefault="00D8578B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>Without loss of generality suppose</w:t>
      </w:r>
    </w:p>
    <w:p w:rsidR="009F73CF" w:rsidRPr="00513B27" w:rsidRDefault="009F73CF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  <w:r w:rsidRPr="00513B27">
        <w:rPr>
          <w:rStyle w:val="apple-converted-space"/>
          <w:rFonts w:ascii="Times New Roman" w:hAnsi="Times New Roman" w:cs="Times New Roman"/>
          <w:color w:val="36312D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feel free to point out any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egregious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holes in my understanding</w:t>
      </w:r>
    </w:p>
    <w:p w:rsidR="001E7DAB" w:rsidRPr="00513B27" w:rsidRDefault="001E7DAB" w:rsidP="00513B27">
      <w:pPr>
        <w:spacing w:line="240" w:lineRule="auto"/>
        <w:rPr>
          <w:rFonts w:ascii="Times New Roman" w:hAnsi="Times New Roman" w:cs="Times New Roman"/>
          <w:color w:val="36312D"/>
          <w:shd w:val="clear" w:color="auto" w:fill="FFFFFF"/>
        </w:rPr>
      </w:pPr>
    </w:p>
    <w:p w:rsidR="001E7DAB" w:rsidRPr="00513B27" w:rsidRDefault="001E7DA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one’s first </w:t>
      </w:r>
      <w:r w:rsidRPr="00513B27">
        <w:rPr>
          <w:rFonts w:ascii="Times New Roman" w:hAnsi="Times New Roman" w:cs="Times New Roman"/>
          <w:b/>
          <w:color w:val="36312D"/>
          <w:shd w:val="clear" w:color="auto" w:fill="FFFFFF"/>
        </w:rPr>
        <w:t>foray</w:t>
      </w:r>
      <w:r w:rsidRPr="00513B27">
        <w:rPr>
          <w:rFonts w:ascii="Times New Roman" w:hAnsi="Times New Roman" w:cs="Times New Roman"/>
          <w:color w:val="36312D"/>
          <w:shd w:val="clear" w:color="auto" w:fill="FFFFFF"/>
        </w:rPr>
        <w:t xml:space="preserve"> into advanced mathematics</w:t>
      </w:r>
    </w:p>
    <w:p w:rsidR="00BA52C3" w:rsidRPr="00513B27" w:rsidRDefault="00BA52C3" w:rsidP="00513B27">
      <w:pPr>
        <w:spacing w:line="240" w:lineRule="auto"/>
        <w:rPr>
          <w:rFonts w:ascii="Times New Roman" w:hAnsi="Times New Roman" w:cs="Times New Roman"/>
        </w:rPr>
      </w:pPr>
    </w:p>
    <w:p w:rsidR="001A26F5" w:rsidRPr="00513B27" w:rsidRDefault="008F2B7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7" o:title=""/>
          </v:shape>
          <o:OLEObject Type="Embed" ProgID="Equation.DSMT4" ShapeID="_x0000_i1025" DrawAspect="Content" ObjectID="_1585068759" r:id="rId8"/>
        </w:object>
      </w:r>
      <w:r w:rsidR="001A26F5" w:rsidRPr="00513B27">
        <w:rPr>
          <w:rFonts w:ascii="Times New Roman" w:hAnsi="Times New Roman" w:cs="Times New Roman"/>
        </w:rPr>
        <w:t xml:space="preserve">which is good enough for most </w:t>
      </w:r>
      <w:r w:rsidR="001A26F5" w:rsidRPr="00513B27">
        <w:rPr>
          <w:rFonts w:ascii="Times New Roman" w:hAnsi="Times New Roman" w:cs="Times New Roman"/>
          <w:b/>
        </w:rPr>
        <w:t>engineering situations</w:t>
      </w:r>
    </w:p>
    <w:p w:rsidR="001476B5" w:rsidRPr="00513B27" w:rsidRDefault="001476B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s a rule of </w:t>
      </w:r>
      <w:r w:rsidRPr="00513B27">
        <w:rPr>
          <w:rFonts w:ascii="Times New Roman" w:hAnsi="Times New Roman" w:cs="Times New Roman"/>
          <w:b/>
        </w:rPr>
        <w:t>thumb</w:t>
      </w:r>
    </w:p>
    <w:p w:rsidR="00742535" w:rsidRPr="00513B27" w:rsidRDefault="0074253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Provably</w:t>
      </w:r>
      <w:r w:rsidRPr="00513B27">
        <w:rPr>
          <w:rFonts w:ascii="Times New Roman" w:hAnsi="Times New Roman" w:cs="Times New Roman"/>
        </w:rPr>
        <w:t xml:space="preserve"> good on-line, distributed schedulers exist</w:t>
      </w:r>
    </w:p>
    <w:p w:rsidR="009502C8" w:rsidRPr="00513B27" w:rsidRDefault="009502C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shall </w:t>
      </w:r>
      <w:r w:rsidRPr="00513B27">
        <w:rPr>
          <w:rFonts w:ascii="Times New Roman" w:hAnsi="Times New Roman" w:cs="Times New Roman"/>
          <w:b/>
        </w:rPr>
        <w:t>subscript</w:t>
      </w:r>
      <w:r w:rsidRPr="00513B27">
        <w:rPr>
          <w:rFonts w:ascii="Times New Roman" w:hAnsi="Times New Roman" w:cs="Times New Roman"/>
        </w:rPr>
        <w:t xml:space="preserve"> by </w:t>
      </w:r>
      <w:r w:rsidRPr="00513B27">
        <w:rPr>
          <w:rFonts w:ascii="Times New Roman" w:eastAsia="MT2MIT" w:hAnsi="Times New Roman" w:cs="Times New Roman"/>
        </w:rPr>
        <w:t>P</w:t>
      </w:r>
      <w:r w:rsidRPr="00513B27">
        <w:rPr>
          <w:rFonts w:ascii="Times New Roman" w:hAnsi="Times New Roman" w:cs="Times New Roman"/>
        </w:rPr>
        <w:t>.</w:t>
      </w:r>
    </w:p>
    <w:p w:rsidR="00254D51" w:rsidRPr="00513B27" w:rsidRDefault="00254D51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can </w:t>
      </w:r>
      <w:r w:rsidRPr="00513B27">
        <w:rPr>
          <w:rFonts w:ascii="Times New Roman" w:hAnsi="Times New Roman" w:cs="Times New Roman"/>
          <w:b/>
        </w:rPr>
        <w:t>gauge</w:t>
      </w:r>
      <w:r w:rsidRPr="00513B27">
        <w:rPr>
          <w:rFonts w:ascii="Times New Roman" w:hAnsi="Times New Roman" w:cs="Times New Roman"/>
        </w:rPr>
        <w:t xml:space="preserve"> the theoretical efficiency of a multithreaded algorithm by using two metrics</w:t>
      </w:r>
    </w:p>
    <w:p w:rsidR="00F60CDF" w:rsidRPr="00513B27" w:rsidRDefault="00F60CD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multithreaded computation’s instructions were </w:t>
      </w:r>
      <w:r w:rsidRPr="00513B27">
        <w:rPr>
          <w:rFonts w:ascii="Times New Roman" w:hAnsi="Times New Roman" w:cs="Times New Roman"/>
          <w:b/>
        </w:rPr>
        <w:t>interleaved</w:t>
      </w:r>
      <w:r w:rsidRPr="00513B27">
        <w:rPr>
          <w:rFonts w:ascii="Times New Roman" w:hAnsi="Times New Roman" w:cs="Times New Roman"/>
        </w:rPr>
        <w:t xml:space="preserve"> to produce a linear order</w:t>
      </w:r>
    </w:p>
    <w:p w:rsidR="00865100" w:rsidRPr="00513B27" w:rsidRDefault="0086510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void the </w:t>
      </w:r>
      <w:r w:rsidRPr="00513B27">
        <w:rPr>
          <w:rFonts w:ascii="Times New Roman" w:hAnsi="Times New Roman" w:cs="Times New Roman"/>
          <w:b/>
        </w:rPr>
        <w:t>anomaly</w:t>
      </w:r>
      <w:r w:rsidRPr="00513B27">
        <w:rPr>
          <w:rFonts w:ascii="Times New Roman" w:hAnsi="Times New Roman" w:cs="Times New Roman"/>
        </w:rPr>
        <w:t xml:space="preserve"> that would occur if </w:t>
      </w:r>
      <w:r w:rsidRPr="00513B27">
        <w:rPr>
          <w:rFonts w:ascii="Times New Roman" w:eastAsia="MT2MIT" w:hAnsi="Times New Roman" w:cs="Times New Roman"/>
        </w:rPr>
        <w:t xml:space="preserve">x </w:t>
      </w:r>
      <w:r w:rsidRPr="00513B27">
        <w:rPr>
          <w:rFonts w:ascii="Times New Roman" w:hAnsi="Times New Roman" w:cs="Times New Roman"/>
        </w:rPr>
        <w:t xml:space="preserve">and </w:t>
      </w:r>
      <w:r w:rsidRPr="00513B27">
        <w:rPr>
          <w:rFonts w:ascii="Times New Roman" w:eastAsia="MT2MIT" w:hAnsi="Times New Roman" w:cs="Times New Roman"/>
        </w:rPr>
        <w:t xml:space="preserve">y </w:t>
      </w:r>
      <w:r w:rsidRPr="00513B27">
        <w:rPr>
          <w:rFonts w:ascii="Times New Roman" w:hAnsi="Times New Roman" w:cs="Times New Roman"/>
        </w:rPr>
        <w:t xml:space="preserve">were summed before </w:t>
      </w:r>
      <w:r w:rsidRPr="00513B27">
        <w:rPr>
          <w:rFonts w:ascii="Times New Roman" w:eastAsia="MT2MIT" w:hAnsi="Times New Roman" w:cs="Times New Roman"/>
        </w:rPr>
        <w:t xml:space="preserve">x </w:t>
      </w:r>
      <w:r w:rsidRPr="00513B27">
        <w:rPr>
          <w:rFonts w:ascii="Times New Roman" w:hAnsi="Times New Roman" w:cs="Times New Roman"/>
        </w:rPr>
        <w:t>was computed</w:t>
      </w:r>
    </w:p>
    <w:p w:rsidR="003D1082" w:rsidRPr="00513B27" w:rsidRDefault="003D1082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we can </w:t>
      </w:r>
      <w:r w:rsidRPr="00513B27">
        <w:rPr>
          <w:rFonts w:ascii="Times New Roman" w:eastAsia="TimesTen-Roman" w:hAnsi="Times New Roman" w:cs="Times New Roman"/>
          <w:b/>
          <w:color w:val="221E1F"/>
        </w:rPr>
        <w:t>glean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some important insights about deadlock</w:t>
      </w:r>
    </w:p>
    <w:p w:rsidR="003177E3" w:rsidRPr="00513B27" w:rsidRDefault="003177E3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so let us </w:t>
      </w:r>
      <w:r w:rsidRPr="00513B27">
        <w:rPr>
          <w:rFonts w:ascii="Times New Roman" w:eastAsia="TimesTen-Roman" w:hAnsi="Times New Roman" w:cs="Times New Roman"/>
          <w:b/>
          <w:color w:val="221E1F"/>
        </w:rPr>
        <w:t>dissect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it carefully</w:t>
      </w:r>
    </w:p>
    <w:p w:rsidR="00755D7B" w:rsidRPr="00513B27" w:rsidRDefault="00755D7B" w:rsidP="00513B27">
      <w:pPr>
        <w:spacing w:line="240" w:lineRule="auto"/>
        <w:rPr>
          <w:rFonts w:ascii="Times New Roman" w:eastAsia="ZztexMono-Regular" w:hAnsi="Times New Roman" w:cs="Times New Roman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China called the ruling "ill-founded" and says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it will not be bound by it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>.</w:t>
      </w:r>
    </w:p>
    <w:p w:rsidR="00866513" w:rsidRPr="00513B27" w:rsidRDefault="00652C81" w:rsidP="00513B27">
      <w:pPr>
        <w:spacing w:line="240" w:lineRule="auto"/>
        <w:rPr>
          <w:rFonts w:ascii="Times New Roman" w:eastAsia="TimesTen-Roman" w:hAnsi="Times New Roman" w:cs="Times New Roman"/>
        </w:rPr>
      </w:pPr>
      <w:r w:rsidRPr="00513B27">
        <w:rPr>
          <w:rFonts w:ascii="Times New Roman" w:eastAsia="ZztexMono-Regular" w:hAnsi="Times New Roman" w:cs="Times New Roman"/>
        </w:rPr>
        <w:t xml:space="preserve">y </w:t>
      </w:r>
      <w:r w:rsidRPr="00513B27">
        <w:rPr>
          <w:rFonts w:ascii="Times New Roman" w:eastAsia="TimesTen-Roman" w:hAnsi="Times New Roman" w:cs="Times New Roman"/>
        </w:rPr>
        <w:t xml:space="preserve">is the </w:t>
      </w:r>
      <w:r w:rsidRPr="00513B27">
        <w:rPr>
          <w:rFonts w:ascii="Times New Roman" w:eastAsia="TimesTen-Roman" w:hAnsi="Times New Roman" w:cs="Times New Roman"/>
          <w:b/>
        </w:rPr>
        <w:t>ephemeral</w:t>
      </w:r>
      <w:r w:rsidRPr="00513B27">
        <w:rPr>
          <w:rFonts w:ascii="Times New Roman" w:eastAsia="TimesTen-Roman" w:hAnsi="Times New Roman" w:cs="Times New Roman"/>
        </w:rPr>
        <w:t xml:space="preserve"> port that uniquely identifies the client process</w:t>
      </w:r>
    </w:p>
    <w:p w:rsidR="009D2E34" w:rsidRPr="00513B27" w:rsidRDefault="009D2E34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we will treat TCP/IP as a single </w:t>
      </w:r>
      <w:r w:rsidRPr="00513B27">
        <w:rPr>
          <w:rFonts w:ascii="Times New Roman" w:eastAsia="TimesTen-Roman" w:hAnsi="Times New Roman" w:cs="Times New Roman"/>
          <w:b/>
          <w:color w:val="221E1F"/>
        </w:rPr>
        <w:t>monolithic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protocol</w:t>
      </w:r>
    </w:p>
    <w:p w:rsidR="00230519" w:rsidRPr="00513B27" w:rsidRDefault="00230519" w:rsidP="00513B27">
      <w:pPr>
        <w:spacing w:line="240" w:lineRule="auto"/>
        <w:rPr>
          <w:rFonts w:ascii="Times New Roman" w:hAnsi="Times New Roman" w:cs="Times New Roman"/>
          <w:bCs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lastRenderedPageBreak/>
        <w:t xml:space="preserve">Mr Jiang is seen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reprimanding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eight bank employees on stage</w:t>
      </w:r>
    </w:p>
    <w:p w:rsidR="006A005C" w:rsidRPr="00513B27" w:rsidRDefault="006A005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publicly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spanked</w:t>
      </w: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 for poor performance during a training session,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sparking</w:t>
      </w: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outrage</w:t>
      </w:r>
    </w:p>
    <w:p w:rsidR="00ED79A5" w:rsidRPr="00513B27" w:rsidRDefault="00ED79A5" w:rsidP="00513B27">
      <w:pPr>
        <w:spacing w:line="240" w:lineRule="auto"/>
        <w:rPr>
          <w:rFonts w:ascii="Times New Roman" w:eastAsia="TimesTen-Roman" w:hAnsi="Times New Roman" w:cs="Times New Roman"/>
          <w:b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so let us </w:t>
      </w:r>
      <w:r w:rsidRPr="00513B27">
        <w:rPr>
          <w:rFonts w:ascii="Times New Roman" w:eastAsia="TimesTen-Roman" w:hAnsi="Times New Roman" w:cs="Times New Roman"/>
          <w:b/>
          <w:color w:val="221E1F"/>
        </w:rPr>
        <w:t>dissect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it carefully</w:t>
      </w:r>
    </w:p>
    <w:p w:rsidR="00616DAC" w:rsidRPr="00513B27" w:rsidRDefault="00616DA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b/>
          <w:color w:val="221E1F"/>
        </w:rPr>
        <w:t>Reap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multiple zombie children</w:t>
      </w:r>
    </w:p>
    <w:p w:rsidR="00520504" w:rsidRPr="00513B27" w:rsidRDefault="00520504" w:rsidP="00513B27">
      <w:pPr>
        <w:spacing w:line="240" w:lineRule="auto"/>
        <w:rPr>
          <w:rFonts w:ascii="Times New Roman" w:eastAsia="TimesTen-Roman" w:hAnsi="Times New Roman" w:cs="Times New Roman"/>
          <w:b/>
          <w:color w:val="221E1F"/>
        </w:rPr>
      </w:pPr>
      <w:r w:rsidRPr="00513B27">
        <w:rPr>
          <w:rFonts w:ascii="Times New Roman" w:eastAsia="TimesTen-Roman" w:hAnsi="Times New Roman" w:cs="Times New Roman"/>
          <w:b/>
          <w:color w:val="221E1F"/>
        </w:rPr>
        <w:t>precludes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slow clients from </w:t>
      </w:r>
      <w:r w:rsidRPr="00513B27">
        <w:rPr>
          <w:rFonts w:ascii="Times New Roman" w:eastAsia="TimesTen-Roman" w:hAnsi="Times New Roman" w:cs="Times New Roman"/>
          <w:b/>
          <w:color w:val="221E1F"/>
        </w:rPr>
        <w:t>monopolizing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the server</w:t>
      </w:r>
    </w:p>
    <w:p w:rsidR="00A4320C" w:rsidRPr="00513B27" w:rsidRDefault="00A4320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b/>
          <w:color w:val="221E1F"/>
        </w:rPr>
        <w:t>soaking up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spare CPU cycles as they become available</w:t>
      </w:r>
    </w:p>
    <w:p w:rsidR="00A4320C" w:rsidRPr="00513B27" w:rsidRDefault="00A4320C" w:rsidP="00513B27">
      <w:pPr>
        <w:spacing w:line="240" w:lineRule="auto"/>
        <w:rPr>
          <w:rFonts w:ascii="Times New Roman" w:eastAsia="TimesTen-Roman" w:hAnsi="Times New Roman" w:cs="Times New Roman"/>
          <w:color w:val="221E1F"/>
        </w:rPr>
      </w:pPr>
      <w:r w:rsidRPr="00513B27">
        <w:rPr>
          <w:rFonts w:ascii="Times New Roman" w:eastAsia="TimesTen-Roman" w:hAnsi="Times New Roman" w:cs="Times New Roman"/>
          <w:color w:val="221E1F"/>
        </w:rPr>
        <w:t xml:space="preserve">deferring </w:t>
      </w:r>
      <w:r w:rsidRPr="00513B27">
        <w:rPr>
          <w:rFonts w:ascii="Times New Roman" w:eastAsia="TimesTen-Roman" w:hAnsi="Times New Roman" w:cs="Times New Roman"/>
          <w:b/>
          <w:color w:val="221E1F"/>
        </w:rPr>
        <w:t>coalescing</w:t>
      </w:r>
      <w:r w:rsidRPr="00513B27">
        <w:rPr>
          <w:rFonts w:ascii="Times New Roman" w:eastAsia="TimesTen-Roman" w:hAnsi="Times New Roman" w:cs="Times New Roman"/>
          <w:color w:val="221E1F"/>
        </w:rPr>
        <w:t xml:space="preserve"> to a concurrent “coalescing” flow that runs at a lower priority</w:t>
      </w:r>
    </w:p>
    <w:p w:rsidR="009D02E3" w:rsidRPr="00513B27" w:rsidRDefault="009D02E3" w:rsidP="00513B27">
      <w:pPr>
        <w:spacing w:line="240" w:lineRule="auto"/>
        <w:rPr>
          <w:rStyle w:val="apple-converted-space"/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</w:pPr>
      <w:r w:rsidRPr="00513B27">
        <w:rPr>
          <w:rFonts w:ascii="Times New Roman" w:eastAsia="StoneSans" w:hAnsi="Times New Roman" w:cs="Times New Roman"/>
          <w:color w:val="221E1F"/>
        </w:rPr>
        <w:t xml:space="preserve">Synchronizing Threads with </w:t>
      </w:r>
      <w:r w:rsidRPr="00513B27">
        <w:rPr>
          <w:rFonts w:ascii="Times New Roman" w:eastAsia="StoneSans" w:hAnsi="Times New Roman" w:cs="Times New Roman"/>
          <w:b/>
          <w:color w:val="221E1F"/>
        </w:rPr>
        <w:t>Semaphores</w:t>
      </w:r>
    </w:p>
    <w:p w:rsidR="007620FF" w:rsidRPr="00513B27" w:rsidRDefault="007620FF" w:rsidP="00513B27">
      <w:pPr>
        <w:spacing w:line="240" w:lineRule="auto"/>
        <w:rPr>
          <w:rFonts w:ascii="Times New Roman" w:eastAsia="Times New Roman" w:hAnsi="Times New Roman" w:cs="Times New Roman"/>
          <w:bCs/>
          <w:color w:val="1E1E1E"/>
        </w:rPr>
      </w:pPr>
      <w:r w:rsidRPr="00513B27">
        <w:rPr>
          <w:rStyle w:val="apple-converted-space"/>
          <w:rFonts w:ascii="Times New Roman" w:hAnsi="Times New Roman" w:cs="Times New Roman"/>
          <w:color w:val="404040"/>
          <w:sz w:val="32"/>
          <w:szCs w:val="32"/>
          <w:shd w:val="clear" w:color="auto" w:fill="FFFFFF"/>
        </w:rPr>
        <w:t> 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it will neither take part in the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tribunal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nor accept the authority of its ruling</w:t>
      </w:r>
    </w:p>
    <w:p w:rsidR="00235F97" w:rsidRPr="00513B27" w:rsidRDefault="00235F97" w:rsidP="00513B27">
      <w:pPr>
        <w:spacing w:line="240" w:lineRule="auto"/>
        <w:rPr>
          <w:rFonts w:ascii="Times New Roman" w:eastAsia="Times New Roman" w:hAnsi="Times New Roman" w:cs="Times New Roman"/>
          <w:bCs/>
          <w:color w:val="1E1E1E"/>
        </w:rPr>
      </w:pPr>
      <w:r w:rsidRPr="00513B27">
        <w:rPr>
          <w:rFonts w:ascii="Times New Roman" w:eastAsia="Times New Roman" w:hAnsi="Times New Roman" w:cs="Times New Roman"/>
          <w:bCs/>
          <w:color w:val="1E1E1E"/>
        </w:rPr>
        <w:t xml:space="preserve">Battle of </w:t>
      </w:r>
      <w:r w:rsidRPr="00513B27">
        <w:rPr>
          <w:rFonts w:ascii="Times New Roman" w:eastAsia="Times New Roman" w:hAnsi="Times New Roman" w:cs="Times New Roman"/>
          <w:b/>
          <w:bCs/>
          <w:color w:val="1E1E1E"/>
        </w:rPr>
        <w:t>propaganda</w:t>
      </w:r>
    </w:p>
    <w:p w:rsidR="00235F97" w:rsidRPr="00513B27" w:rsidRDefault="00235F97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FB07E8" w:rsidRPr="00513B27" w:rsidRDefault="00FB07E8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let a few facts get in the way of the official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narrative</w:t>
      </w:r>
    </w:p>
    <w:p w:rsidR="00A637AE" w:rsidRPr="00513B27" w:rsidRDefault="00A637A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any longer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ironclad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proof of anything</w:t>
      </w:r>
    </w:p>
    <w:p w:rsidR="00A637AE" w:rsidRPr="00513B27" w:rsidRDefault="00A637AE" w:rsidP="00513B27">
      <w:pPr>
        <w:spacing w:line="240" w:lineRule="auto"/>
        <w:rPr>
          <w:rFonts w:ascii="Times New Roman" w:hAnsi="Times New Roman" w:cs="Times New Roman"/>
        </w:rPr>
      </w:pPr>
    </w:p>
    <w:p w:rsidR="002C7F85" w:rsidRPr="00513B27" w:rsidRDefault="002C7F8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run stochastic gradient ascent on a randomly </w:t>
      </w:r>
      <w:r w:rsidRPr="00513B27">
        <w:rPr>
          <w:rFonts w:ascii="Times New Roman" w:hAnsi="Times New Roman" w:cs="Times New Roman"/>
          <w:b/>
        </w:rPr>
        <w:t>shuffled</w:t>
      </w:r>
      <w:r w:rsidRPr="00513B27">
        <w:rPr>
          <w:rFonts w:ascii="Times New Roman" w:hAnsi="Times New Roman" w:cs="Times New Roman"/>
        </w:rPr>
        <w:t xml:space="preserve"> copy of the training set.)</w:t>
      </w:r>
    </w:p>
    <w:p w:rsidR="00EA1418" w:rsidRPr="00513B27" w:rsidRDefault="00EA141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first </w:t>
      </w:r>
      <w:r w:rsidRPr="00513B27">
        <w:rPr>
          <w:rFonts w:ascii="Times New Roman" w:hAnsi="Times New Roman" w:cs="Times New Roman"/>
          <w:b/>
        </w:rPr>
        <w:t>digress</w:t>
      </w:r>
      <w:r w:rsidRPr="00513B27">
        <w:rPr>
          <w:rFonts w:ascii="Times New Roman" w:hAnsi="Times New Roman" w:cs="Times New Roman"/>
        </w:rPr>
        <w:t xml:space="preserve"> briefly</w:t>
      </w:r>
    </w:p>
    <w:p w:rsidR="001F12D1" w:rsidRPr="00513B27" w:rsidRDefault="001F12D1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Despite the </w:t>
      </w:r>
      <w:r w:rsidRPr="00513B27">
        <w:rPr>
          <w:rFonts w:ascii="Times New Roman" w:hAnsi="Times New Roman" w:cs="Times New Roman"/>
          <w:b/>
        </w:rPr>
        <w:t>bleak</w:t>
      </w:r>
      <w:r w:rsidRPr="00513B27">
        <w:rPr>
          <w:rFonts w:ascii="Times New Roman" w:hAnsi="Times New Roman" w:cs="Times New Roman"/>
        </w:rPr>
        <w:t xml:space="preserve"> picture that this paints for ICA on Gaussian data</w:t>
      </w:r>
    </w:p>
    <w:p w:rsidR="005E7025" w:rsidRPr="00513B27" w:rsidRDefault="005E702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density is </w:t>
      </w:r>
      <w:r w:rsidRPr="00513B27">
        <w:rPr>
          <w:rFonts w:ascii="Times New Roman" w:hAnsi="Times New Roman" w:cs="Times New Roman"/>
          <w:b/>
        </w:rPr>
        <w:t>rotationally</w:t>
      </w:r>
      <w:r w:rsidRPr="00513B27">
        <w:rPr>
          <w:rFonts w:ascii="Times New Roman" w:hAnsi="Times New Roman" w:cs="Times New Roman"/>
        </w:rPr>
        <w:t xml:space="preserve"> symmetric.</w:t>
      </w:r>
    </w:p>
    <w:p w:rsidR="00893D25" w:rsidRPr="00513B27" w:rsidRDefault="00893D2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Note that the </w:t>
      </w:r>
      <w:r w:rsidRPr="00513B27">
        <w:rPr>
          <w:rFonts w:ascii="Times New Roman" w:hAnsi="Times New Roman" w:cs="Times New Roman"/>
          <w:b/>
        </w:rPr>
        <w:t>contours</w:t>
      </w:r>
      <w:r w:rsidRPr="00513B27">
        <w:rPr>
          <w:rFonts w:ascii="Times New Roman" w:hAnsi="Times New Roman" w:cs="Times New Roman"/>
        </w:rPr>
        <w:t xml:space="preserve"> of the density of the standard normal distribution</w:t>
      </w:r>
    </w:p>
    <w:p w:rsidR="00F90D97" w:rsidRPr="00513B27" w:rsidRDefault="00F90D9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If the canary has been </w:t>
      </w:r>
      <w:r w:rsidRPr="00513B27">
        <w:rPr>
          <w:rFonts w:ascii="Times New Roman" w:hAnsi="Times New Roman" w:cs="Times New Roman"/>
          <w:b/>
        </w:rPr>
        <w:t>trampled</w:t>
      </w:r>
    </w:p>
    <w:p w:rsidR="00706024" w:rsidRPr="00513B27" w:rsidRDefault="002C41F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Variety formed a gross </w:t>
      </w:r>
      <w:r w:rsidRPr="00513B27">
        <w:rPr>
          <w:rFonts w:ascii="Times New Roman" w:hAnsi="Times New Roman" w:cs="Times New Roman"/>
          <w:b/>
        </w:rPr>
        <w:t>preponderance</w:t>
      </w:r>
      <w:r w:rsidRPr="00513B27">
        <w:rPr>
          <w:rFonts w:ascii="Times New Roman" w:hAnsi="Times New Roman" w:cs="Times New Roman"/>
        </w:rPr>
        <w:t xml:space="preserve"> of buffer overflow attacks</w:t>
      </w:r>
    </w:p>
    <w:p w:rsidR="00C01362" w:rsidRPr="00513B27" w:rsidRDefault="00C0136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introspects</w:t>
      </w:r>
      <w:r w:rsidRPr="00513B27">
        <w:rPr>
          <w:rFonts w:ascii="Times New Roman" w:hAnsi="Times New Roman" w:cs="Times New Roman"/>
        </w:rPr>
        <w:t xml:space="preserve"> the CPU stack to detect buffer overflows</w:t>
      </w:r>
    </w:p>
    <w:p w:rsidR="00DC3390" w:rsidRPr="00513B27" w:rsidRDefault="00DC339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Purify also was </w:t>
      </w:r>
      <w:r w:rsidRPr="00513B27">
        <w:rPr>
          <w:rFonts w:ascii="Times New Roman" w:hAnsi="Times New Roman" w:cs="Times New Roman"/>
          <w:b/>
        </w:rPr>
        <w:t>laborious</w:t>
      </w:r>
      <w:r w:rsidRPr="00513B27">
        <w:rPr>
          <w:rFonts w:ascii="Times New Roman" w:hAnsi="Times New Roman" w:cs="Times New Roman"/>
        </w:rPr>
        <w:t xml:space="preserve"> to construct</w:t>
      </w:r>
    </w:p>
    <w:p w:rsidR="00514BCF" w:rsidRPr="00513B27" w:rsidRDefault="001E7156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ince slowdown is </w:t>
      </w:r>
      <w:r w:rsidRPr="00513B27">
        <w:rPr>
          <w:rFonts w:ascii="Times New Roman" w:hAnsi="Times New Roman" w:cs="Times New Roman"/>
          <w:b/>
        </w:rPr>
        <w:t>proportionate</w:t>
      </w:r>
      <w:r w:rsidRPr="00513B27">
        <w:rPr>
          <w:rFonts w:ascii="Times New Roman" w:hAnsi="Times New Roman" w:cs="Times New Roman"/>
        </w:rPr>
        <w:t xml:space="preserve"> to pointer usage</w:t>
      </w:r>
    </w:p>
    <w:p w:rsidR="00147B94" w:rsidRPr="00513B27" w:rsidRDefault="00147B9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us some tools and techniques have evolved to help </w:t>
      </w:r>
      <w:r w:rsidRPr="00513B27">
        <w:rPr>
          <w:rFonts w:ascii="Times New Roman" w:hAnsi="Times New Roman" w:cs="Times New Roman"/>
          <w:b/>
        </w:rPr>
        <w:t>novice</w:t>
      </w:r>
      <w:r w:rsidRPr="00513B27">
        <w:rPr>
          <w:rFonts w:ascii="Times New Roman" w:hAnsi="Times New Roman" w:cs="Times New Roman"/>
        </w:rPr>
        <w:t xml:space="preserve"> developers write programs</w:t>
      </w:r>
    </w:p>
    <w:p w:rsidR="0041733B" w:rsidRPr="00513B27" w:rsidRDefault="0041733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o err is human, but to really </w:t>
      </w:r>
      <w:r w:rsidRPr="00513B27">
        <w:rPr>
          <w:rFonts w:ascii="Times New Roman" w:hAnsi="Times New Roman" w:cs="Times New Roman"/>
          <w:b/>
        </w:rPr>
        <w:t>foul up</w:t>
      </w:r>
      <w:r w:rsidRPr="00513B27">
        <w:rPr>
          <w:rFonts w:ascii="Times New Roman" w:hAnsi="Times New Roman" w:cs="Times New Roman"/>
        </w:rPr>
        <w:t xml:space="preserve"> requires a computer</w:t>
      </w:r>
    </w:p>
    <w:p w:rsidR="00322689" w:rsidRPr="00513B27" w:rsidRDefault="0032268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ome </w:t>
      </w:r>
      <w:r w:rsidRPr="00513B27">
        <w:rPr>
          <w:rFonts w:ascii="Times New Roman" w:hAnsi="Times New Roman" w:cs="Times New Roman"/>
          <w:b/>
        </w:rPr>
        <w:t>nuances</w:t>
      </w:r>
      <w:r w:rsidRPr="00513B27">
        <w:rPr>
          <w:rFonts w:ascii="Times New Roman" w:hAnsi="Times New Roman" w:cs="Times New Roman"/>
        </w:rPr>
        <w:t xml:space="preserve"> on this Method</w:t>
      </w:r>
    </w:p>
    <w:p w:rsidR="00F21ED9" w:rsidRPr="00513B27" w:rsidRDefault="00F21ED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overall goal of a buffer overflow attack is to </w:t>
      </w:r>
      <w:r w:rsidRPr="00513B27">
        <w:rPr>
          <w:rFonts w:ascii="Times New Roman" w:hAnsi="Times New Roman" w:cs="Times New Roman"/>
          <w:b/>
        </w:rPr>
        <w:t>subvert</w:t>
      </w:r>
      <w:r w:rsidRPr="00513B27">
        <w:rPr>
          <w:rFonts w:ascii="Times New Roman" w:hAnsi="Times New Roman" w:cs="Times New Roman"/>
        </w:rPr>
        <w:t xml:space="preserve"> the function of a privileged program</w:t>
      </w:r>
    </w:p>
    <w:p w:rsidR="00514BCF" w:rsidRPr="00513B27" w:rsidRDefault="00514BC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ree were essentially social engineering attacks that </w:t>
      </w:r>
      <w:r w:rsidRPr="00513B27">
        <w:rPr>
          <w:rFonts w:ascii="Times New Roman" w:hAnsi="Times New Roman" w:cs="Times New Roman"/>
          <w:b/>
        </w:rPr>
        <w:t>snooped</w:t>
      </w:r>
      <w:r w:rsidRPr="00513B27">
        <w:rPr>
          <w:rFonts w:ascii="Times New Roman" w:hAnsi="Times New Roman" w:cs="Times New Roman"/>
        </w:rPr>
        <w:t xml:space="preserve"> user </w:t>
      </w:r>
      <w:r w:rsidRPr="00513B27">
        <w:rPr>
          <w:rFonts w:ascii="Times New Roman" w:hAnsi="Times New Roman" w:cs="Times New Roman"/>
          <w:b/>
        </w:rPr>
        <w:t>credentials</w:t>
      </w:r>
      <w:r w:rsidRPr="00513B27">
        <w:rPr>
          <w:rFonts w:ascii="Times New Roman" w:hAnsi="Times New Roman" w:cs="Times New Roman"/>
        </w:rPr>
        <w:t xml:space="preserve"> </w:t>
      </w:r>
    </w:p>
    <w:p w:rsidR="00860D45" w:rsidRPr="00513B27" w:rsidRDefault="00860D4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code must handle arbitrarily invalid or </w:t>
      </w:r>
      <w:r w:rsidRPr="00513B27">
        <w:rPr>
          <w:rFonts w:ascii="Times New Roman" w:hAnsi="Times New Roman" w:cs="Times New Roman"/>
          <w:b/>
        </w:rPr>
        <w:t>malevolent</w:t>
      </w:r>
      <w:r w:rsidRPr="00513B27">
        <w:rPr>
          <w:rFonts w:ascii="Times New Roman" w:hAnsi="Times New Roman" w:cs="Times New Roman"/>
        </w:rPr>
        <w:t xml:space="preserve"> values gracefully</w:t>
      </w:r>
    </w:p>
    <w:p w:rsidR="00BA6E62" w:rsidRPr="00513B27" w:rsidRDefault="00BA6E6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Working with a multi-</w:t>
      </w:r>
      <w:r w:rsidRPr="00513B27">
        <w:rPr>
          <w:rFonts w:ascii="Times New Roman" w:hAnsi="Times New Roman" w:cs="Times New Roman"/>
          <w:b/>
        </w:rPr>
        <w:t>variate</w:t>
      </w:r>
      <w:r w:rsidRPr="00513B27">
        <w:rPr>
          <w:rFonts w:ascii="Times New Roman" w:hAnsi="Times New Roman" w:cs="Times New Roman"/>
        </w:rPr>
        <w:t xml:space="preserve"> Gaussian distribution can be </w:t>
      </w:r>
      <w:r w:rsidRPr="00513B27">
        <w:rPr>
          <w:rFonts w:ascii="Times New Roman" w:hAnsi="Times New Roman" w:cs="Times New Roman"/>
          <w:b/>
        </w:rPr>
        <w:t>tricky</w:t>
      </w:r>
      <w:r w:rsidRPr="00513B27">
        <w:rPr>
          <w:rFonts w:ascii="Times New Roman" w:hAnsi="Times New Roman" w:cs="Times New Roman"/>
        </w:rPr>
        <w:t xml:space="preserve"> and </w:t>
      </w:r>
      <w:r w:rsidRPr="00513B27">
        <w:rPr>
          <w:rFonts w:ascii="Times New Roman" w:hAnsi="Times New Roman" w:cs="Times New Roman"/>
          <w:b/>
        </w:rPr>
        <w:t>daunting</w:t>
      </w:r>
      <w:r w:rsidRPr="00513B27">
        <w:rPr>
          <w:rFonts w:ascii="Times New Roman" w:hAnsi="Times New Roman" w:cs="Times New Roman"/>
        </w:rPr>
        <w:t xml:space="preserve"> at times</w:t>
      </w:r>
    </w:p>
    <w:p w:rsidR="002908FD" w:rsidRPr="00513B27" w:rsidRDefault="002908F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is one of the most “</w:t>
      </w:r>
      <w:r w:rsidRPr="00513B27">
        <w:rPr>
          <w:rFonts w:ascii="Times New Roman" w:hAnsi="Times New Roman" w:cs="Times New Roman"/>
          <w:b/>
        </w:rPr>
        <w:t>versatile</w:t>
      </w:r>
      <w:r w:rsidRPr="00513B27">
        <w:rPr>
          <w:rFonts w:ascii="Times New Roman" w:hAnsi="Times New Roman" w:cs="Times New Roman"/>
        </w:rPr>
        <w:t>”distributions in probability theory</w:t>
      </w:r>
    </w:p>
    <w:p w:rsidR="00055B70" w:rsidRPr="00513B27" w:rsidRDefault="00055B70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one of the most important rule is the </w:t>
      </w:r>
      <w:r w:rsidRPr="00513B27">
        <w:rPr>
          <w:rFonts w:ascii="Times New Roman" w:hAnsi="Times New Roman" w:cs="Times New Roman"/>
          <w:b/>
          <w:i/>
          <w:iCs/>
        </w:rPr>
        <w:t>linearity</w:t>
      </w:r>
      <w:r w:rsidRPr="00513B27">
        <w:rPr>
          <w:rFonts w:ascii="Times New Roman" w:hAnsi="Times New Roman" w:cs="Times New Roman"/>
          <w:i/>
          <w:iCs/>
        </w:rPr>
        <w:t xml:space="preserve"> of expectations</w:t>
      </w:r>
    </w:p>
    <w:p w:rsidR="00934BFC" w:rsidRPr="00513B27" w:rsidRDefault="00934BF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lastRenderedPageBreak/>
        <w:t xml:space="preserve">Sometimes we will also speak about </w:t>
      </w:r>
      <w:r w:rsidRPr="00513B27">
        <w:rPr>
          <w:rFonts w:ascii="Times New Roman" w:hAnsi="Times New Roman" w:cs="Times New Roman"/>
          <w:b/>
          <w:i/>
          <w:iCs/>
        </w:rPr>
        <w:t>cumulative</w:t>
      </w:r>
      <w:r w:rsidRPr="00513B27">
        <w:rPr>
          <w:rFonts w:ascii="Times New Roman" w:hAnsi="Times New Roman" w:cs="Times New Roman"/>
          <w:i/>
          <w:iCs/>
        </w:rPr>
        <w:t xml:space="preserve"> distribution function</w:t>
      </w:r>
    </w:p>
    <w:p w:rsidR="00FE4205" w:rsidRPr="00513B27" w:rsidRDefault="00FE4205" w:rsidP="00513B27">
      <w:pPr>
        <w:spacing w:line="240" w:lineRule="auto"/>
        <w:rPr>
          <w:rFonts w:ascii="Times New Roman" w:hAnsi="Times New Roman" w:cs="Times New Roman"/>
          <w:b/>
        </w:rPr>
      </w:pPr>
      <w:r w:rsidRPr="00513B27">
        <w:rPr>
          <w:rFonts w:ascii="Times New Roman" w:hAnsi="Times New Roman" w:cs="Times New Roman"/>
        </w:rPr>
        <w:t xml:space="preserve">there is a choice in the order we </w:t>
      </w:r>
      <w:r w:rsidRPr="00513B27">
        <w:rPr>
          <w:rFonts w:ascii="Times New Roman" w:hAnsi="Times New Roman" w:cs="Times New Roman"/>
          <w:b/>
        </w:rPr>
        <w:t>unravel</w:t>
      </w:r>
      <w:r w:rsidRPr="00513B27">
        <w:rPr>
          <w:rFonts w:ascii="Times New Roman" w:hAnsi="Times New Roman" w:cs="Times New Roman"/>
        </w:rPr>
        <w:t xml:space="preserve"> the random variables when applying the Chain Rule</w:t>
      </w:r>
    </w:p>
    <w:p w:rsidR="006B4A1B" w:rsidRPr="00513B27" w:rsidRDefault="006B4A1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From here onwards</w:t>
      </w:r>
      <w:r w:rsidRPr="00513B27">
        <w:rPr>
          <w:rFonts w:ascii="Times New Roman" w:hAnsi="Times New Roman" w:cs="Times New Roman"/>
        </w:rPr>
        <w:t>, we will talk mostly about probability with respect to random variables.</w:t>
      </w:r>
    </w:p>
    <w:p w:rsidR="00700F3F" w:rsidRPr="00513B27" w:rsidRDefault="00700F3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In a sense</w:t>
      </w:r>
      <w:r w:rsidRPr="00513B27">
        <w:rPr>
          <w:rFonts w:ascii="Times New Roman" w:hAnsi="Times New Roman" w:cs="Times New Roman"/>
        </w:rPr>
        <w:t xml:space="preserve">, random variables allow us to </w:t>
      </w:r>
      <w:r w:rsidRPr="00513B27">
        <w:rPr>
          <w:rFonts w:ascii="Times New Roman" w:hAnsi="Times New Roman" w:cs="Times New Roman"/>
          <w:b/>
        </w:rPr>
        <w:t>abstract</w:t>
      </w:r>
      <w:r w:rsidRPr="00513B27">
        <w:rPr>
          <w:rFonts w:ascii="Times New Roman" w:hAnsi="Times New Roman" w:cs="Times New Roman"/>
        </w:rPr>
        <w:t xml:space="preserve"> away from the formal notion of event Space</w:t>
      </w:r>
    </w:p>
    <w:p w:rsidR="00700F3F" w:rsidRPr="00513B27" w:rsidRDefault="00700F3F" w:rsidP="00513B27">
      <w:pPr>
        <w:spacing w:line="240" w:lineRule="auto"/>
        <w:rPr>
          <w:rFonts w:ascii="Times New Roman" w:hAnsi="Times New Roman" w:cs="Times New Roman"/>
        </w:rPr>
      </w:pPr>
    </w:p>
    <w:p w:rsidR="00C45712" w:rsidRPr="00513B27" w:rsidRDefault="00C45712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let it handle many programs that are completely </w:t>
      </w:r>
      <w:r w:rsidRPr="00513B27">
        <w:rPr>
          <w:rFonts w:ascii="Times New Roman" w:hAnsi="Times New Roman" w:cs="Times New Roman"/>
          <w:b/>
        </w:rPr>
        <w:t>intractable</w:t>
      </w:r>
      <w:r w:rsidRPr="00513B27">
        <w:rPr>
          <w:rFonts w:ascii="Times New Roman" w:hAnsi="Times New Roman" w:cs="Times New Roman"/>
        </w:rPr>
        <w:t xml:space="preserve"> </w:t>
      </w:r>
      <w:r w:rsidRPr="00513B27">
        <w:rPr>
          <w:rFonts w:ascii="Times New Roman" w:hAnsi="Times New Roman" w:cs="Times New Roman"/>
          <w:b/>
        </w:rPr>
        <w:t>otherwise</w:t>
      </w:r>
    </w:p>
    <w:p w:rsidR="00044E8C" w:rsidRPr="00513B27" w:rsidRDefault="00044E8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it is rather </w:t>
      </w:r>
      <w:r w:rsidRPr="00513B27">
        <w:rPr>
          <w:rFonts w:ascii="Times New Roman" w:hAnsi="Times New Roman" w:cs="Times New Roman"/>
          <w:b/>
        </w:rPr>
        <w:t>cumbersome</w:t>
      </w:r>
      <w:r w:rsidRPr="00513B27">
        <w:rPr>
          <w:rFonts w:ascii="Times New Roman" w:hAnsi="Times New Roman" w:cs="Times New Roman"/>
        </w:rPr>
        <w:t xml:space="preserve"> to represent this as a matrix</w:t>
      </w:r>
    </w:p>
    <w:p w:rsidR="00DA72D3" w:rsidRPr="00513B27" w:rsidRDefault="00DA72D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but there a few </w:t>
      </w:r>
      <w:r w:rsidRPr="00513B27">
        <w:rPr>
          <w:rFonts w:ascii="Times New Roman" w:hAnsi="Times New Roman" w:cs="Times New Roman"/>
          <w:b/>
        </w:rPr>
        <w:t>caveats</w:t>
      </w:r>
      <w:r w:rsidRPr="00513B27">
        <w:rPr>
          <w:rFonts w:ascii="Times New Roman" w:hAnsi="Times New Roman" w:cs="Times New Roman"/>
        </w:rPr>
        <w:t xml:space="preserve"> to keep in mind</w:t>
      </w:r>
    </w:p>
    <w:p w:rsidR="003B513D" w:rsidRPr="00513B27" w:rsidRDefault="003B513D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Despite the fact that all the actual calculus we use is relatively </w:t>
      </w:r>
      <w:r w:rsidRPr="00513B27">
        <w:rPr>
          <w:rFonts w:ascii="Times New Roman" w:hAnsi="Times New Roman" w:cs="Times New Roman"/>
          <w:b/>
        </w:rPr>
        <w:t>trivial</w:t>
      </w:r>
    </w:p>
    <w:p w:rsidR="0003209E" w:rsidRPr="00513B27" w:rsidRDefault="0003209E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The </w:t>
      </w:r>
      <w:r w:rsidRPr="00513B27">
        <w:rPr>
          <w:rFonts w:ascii="Times New Roman" w:eastAsia="CMR10" w:hAnsi="Times New Roman" w:cs="Times New Roman"/>
          <w:b/>
        </w:rPr>
        <w:t>underlying</w:t>
      </w:r>
      <w:r w:rsidRPr="00513B27">
        <w:rPr>
          <w:rFonts w:ascii="Times New Roman" w:eastAsia="CMR10" w:hAnsi="Times New Roman" w:cs="Times New Roman"/>
        </w:rPr>
        <w:t xml:space="preserve"> objective and algorithm </w:t>
      </w:r>
      <w:r w:rsidRPr="00513B27">
        <w:rPr>
          <w:rFonts w:ascii="Times New Roman" w:eastAsia="CMR10" w:hAnsi="Times New Roman" w:cs="Times New Roman"/>
          <w:b/>
        </w:rPr>
        <w:t>seamlessly</w:t>
      </w:r>
      <w:r w:rsidRPr="00513B27">
        <w:rPr>
          <w:rFonts w:ascii="Times New Roman" w:eastAsia="CMR10" w:hAnsi="Times New Roman" w:cs="Times New Roman"/>
        </w:rPr>
        <w:t xml:space="preserve"> generalize the classic </w:t>
      </w:r>
      <w:r w:rsidRPr="00513B27">
        <w:rPr>
          <w:rFonts w:ascii="Times New Roman" w:eastAsia="CMMI10" w:hAnsi="Times New Roman" w:cs="Times New Roman"/>
        </w:rPr>
        <w:t>k</w:t>
      </w:r>
      <w:r w:rsidRPr="00513B27">
        <w:rPr>
          <w:rFonts w:ascii="Times New Roman" w:eastAsia="CMR10" w:hAnsi="Times New Roman" w:cs="Times New Roman"/>
        </w:rPr>
        <w:t>-means approach</w:t>
      </w:r>
    </w:p>
    <w:p w:rsidR="00B454FC" w:rsidRPr="00513B27" w:rsidRDefault="00B454FC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an input graph is </w:t>
      </w:r>
      <w:r w:rsidRPr="00513B27">
        <w:rPr>
          <w:rFonts w:ascii="Times New Roman" w:eastAsia="CMR10" w:hAnsi="Times New Roman" w:cs="Times New Roman"/>
          <w:b/>
        </w:rPr>
        <w:t>coarsened</w:t>
      </w:r>
      <w:r w:rsidRPr="00513B27">
        <w:rPr>
          <w:rFonts w:ascii="Times New Roman" w:eastAsia="CMR10" w:hAnsi="Times New Roman" w:cs="Times New Roman"/>
        </w:rPr>
        <w:t xml:space="preserve"> by merging nodes level by level</w:t>
      </w:r>
    </w:p>
    <w:p w:rsidR="00A01E96" w:rsidRPr="00513B27" w:rsidRDefault="00A01E96" w:rsidP="00513B27">
      <w:pPr>
        <w:spacing w:line="240" w:lineRule="auto"/>
        <w:rPr>
          <w:rFonts w:ascii="Times New Roman" w:hAnsi="Times New Roman" w:cs="Times New Roman"/>
          <w:bCs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commending his post-presidential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philanthropy</w:t>
      </w:r>
    </w:p>
    <w:p w:rsidR="005901C4" w:rsidRPr="00513B27" w:rsidRDefault="005901C4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genuine </w:t>
      </w:r>
      <w:r w:rsidRPr="00513B27">
        <w:rPr>
          <w:rFonts w:ascii="Times New Roman" w:hAnsi="Times New Roman" w:cs="Times New Roman"/>
          <w:b/>
          <w:bCs/>
          <w:color w:val="404040"/>
          <w:shd w:val="clear" w:color="auto" w:fill="FFFFFF"/>
        </w:rPr>
        <w:t>empathy</w:t>
      </w:r>
      <w:r w:rsidRPr="00513B27">
        <w:rPr>
          <w:rFonts w:ascii="Times New Roman" w:hAnsi="Times New Roman" w:cs="Times New Roman"/>
          <w:bCs/>
          <w:color w:val="404040"/>
          <w:shd w:val="clear" w:color="auto" w:fill="FFFFFF"/>
        </w:rPr>
        <w:t xml:space="preserve"> for human beings</w:t>
      </w:r>
    </w:p>
    <w:p w:rsidR="004B13DC" w:rsidRPr="00513B27" w:rsidRDefault="004B13DC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Using a linear algebraic </w:t>
      </w:r>
      <w:r w:rsidRPr="00513B27">
        <w:rPr>
          <w:rFonts w:ascii="Times New Roman" w:eastAsia="CMR10" w:hAnsi="Times New Roman" w:cs="Times New Roman"/>
          <w:b/>
        </w:rPr>
        <w:t>formulation</w:t>
      </w:r>
    </w:p>
    <w:p w:rsidR="002A13C4" w:rsidRPr="00513B27" w:rsidRDefault="008517D5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The traditional graph partitioning problem seeks </w:t>
      </w:r>
      <w:r w:rsidRPr="00513B27">
        <w:rPr>
          <w:rFonts w:ascii="Times New Roman" w:eastAsia="CMMI10" w:hAnsi="Times New Roman" w:cs="Times New Roman"/>
        </w:rPr>
        <w:t xml:space="preserve">k </w:t>
      </w:r>
      <w:r w:rsidRPr="00513B27">
        <w:rPr>
          <w:rFonts w:ascii="Times New Roman" w:eastAsia="CMR10" w:hAnsi="Times New Roman" w:cs="Times New Roman"/>
          <w:b/>
        </w:rPr>
        <w:t>pairwise</w:t>
      </w:r>
      <w:r w:rsidRPr="00513B27">
        <w:rPr>
          <w:rFonts w:ascii="Times New Roman" w:eastAsia="CMR10" w:hAnsi="Times New Roman" w:cs="Times New Roman"/>
        </w:rPr>
        <w:t xml:space="preserve"> disjoint clusters</w:t>
      </w:r>
    </w:p>
    <w:p w:rsidR="0034553C" w:rsidRPr="00513B27" w:rsidRDefault="0034553C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34553C" w:rsidRPr="00513B27" w:rsidRDefault="0034553C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414551" w:rsidRPr="00513B27" w:rsidRDefault="00414551" w:rsidP="00513B27">
      <w:pPr>
        <w:spacing w:line="240" w:lineRule="auto"/>
        <w:rPr>
          <w:rFonts w:ascii="Times New Roman" w:eastAsia="CMR10" w:hAnsi="Times New Roman" w:cs="Times New Roman"/>
        </w:rPr>
      </w:pPr>
    </w:p>
    <w:p w:rsidR="003B0929" w:rsidRPr="00513B27" w:rsidRDefault="003B0929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b/>
          <w:color w:val="000000" w:themeColor="text1"/>
        </w:rPr>
        <w:t>Progenitor</w:t>
      </w:r>
      <w:r w:rsidRPr="00513B27">
        <w:rPr>
          <w:rFonts w:ascii="Times New Roman" w:hAnsi="Times New Roman" w:cs="Times New Roman"/>
          <w:color w:val="000000" w:themeColor="text1"/>
        </w:rPr>
        <w:t xml:space="preserve"> to “Ant Colony System,” later discussed</w:t>
      </w:r>
    </w:p>
    <w:p w:rsidR="00B32115" w:rsidRPr="00513B27" w:rsidRDefault="00B32115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Reinforcement Learning </w:t>
      </w:r>
      <w:r w:rsidRPr="00513B27">
        <w:rPr>
          <w:rFonts w:ascii="Times New Roman" w:hAnsi="Times New Roman" w:cs="Times New Roman"/>
          <w:b/>
          <w:color w:val="000000" w:themeColor="text1"/>
        </w:rPr>
        <w:t>reminiscence</w:t>
      </w:r>
    </w:p>
    <w:p w:rsidR="006C05C4" w:rsidRPr="00513B27" w:rsidRDefault="006C05C4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Ants work </w:t>
      </w:r>
      <w:r w:rsidRPr="00513B27">
        <w:rPr>
          <w:rFonts w:ascii="Times New Roman" w:hAnsi="Times New Roman" w:cs="Times New Roman"/>
          <w:b/>
          <w:color w:val="000000" w:themeColor="text1"/>
        </w:rPr>
        <w:t>concurrently</w:t>
      </w:r>
      <w:r w:rsidRPr="00513B27">
        <w:rPr>
          <w:rFonts w:ascii="Times New Roman" w:hAnsi="Times New Roman" w:cs="Times New Roman"/>
          <w:color w:val="000000" w:themeColor="text1"/>
        </w:rPr>
        <w:t xml:space="preserve"> and independently</w:t>
      </w:r>
    </w:p>
    <w:p w:rsidR="00DE5CA8" w:rsidRPr="00513B27" w:rsidRDefault="00DE5CA8" w:rsidP="00513B27">
      <w:pPr>
        <w:spacing w:line="240" w:lineRule="auto"/>
        <w:rPr>
          <w:rFonts w:ascii="Times New Roman" w:hAnsi="Times New Roman" w:cs="Times New Roman"/>
          <w:b/>
          <w:bCs/>
          <w:color w:val="000000" w:themeColor="text1"/>
        </w:rPr>
      </w:pPr>
      <w:r w:rsidRPr="00513B27">
        <w:rPr>
          <w:rFonts w:ascii="Times New Roman" w:hAnsi="Times New Roman" w:cs="Times New Roman"/>
          <w:b/>
          <w:bCs/>
          <w:color w:val="000000" w:themeColor="text1"/>
        </w:rPr>
        <w:t>Versatility</w:t>
      </w:r>
    </w:p>
    <w:p w:rsidR="006D2426" w:rsidRPr="00513B27" w:rsidRDefault="000F0BB3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ants search at the </w:t>
      </w:r>
      <w:r w:rsidRPr="00513B27">
        <w:rPr>
          <w:rFonts w:ascii="Times New Roman" w:hAnsi="Times New Roman" w:cs="Times New Roman"/>
          <w:b/>
          <w:color w:val="000000" w:themeColor="text1"/>
        </w:rPr>
        <w:t>vicinity</w:t>
      </w:r>
      <w:r w:rsidRPr="00513B27">
        <w:rPr>
          <w:rFonts w:ascii="Times New Roman" w:hAnsi="Times New Roman" w:cs="Times New Roman"/>
          <w:color w:val="000000" w:themeColor="text1"/>
        </w:rPr>
        <w:t xml:space="preserve"> of the best tour so far</w:t>
      </w:r>
    </w:p>
    <w:p w:rsidR="000C4995" w:rsidRPr="00513B27" w:rsidRDefault="000C4995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(this is the </w:t>
      </w:r>
      <w:r w:rsidRPr="00513B27">
        <w:rPr>
          <w:rFonts w:ascii="Times New Roman" w:hAnsi="Times New Roman" w:cs="Times New Roman"/>
          <w:b/>
          <w:color w:val="000000" w:themeColor="text1"/>
        </w:rPr>
        <w:t>intercept term</w:t>
      </w:r>
      <w:r w:rsidRPr="00513B27">
        <w:rPr>
          <w:rFonts w:ascii="Times New Roman" w:hAnsi="Times New Roman" w:cs="Times New Roman"/>
          <w:color w:val="000000" w:themeColor="text1"/>
        </w:rPr>
        <w:t>),</w:t>
      </w:r>
    </w:p>
    <w:p w:rsidR="001B3C1F" w:rsidRPr="00513B27" w:rsidRDefault="001B3C1F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while gradient descent can be </w:t>
      </w:r>
      <w:r w:rsidRPr="00513B27">
        <w:rPr>
          <w:rFonts w:ascii="Times New Roman" w:hAnsi="Times New Roman" w:cs="Times New Roman"/>
          <w:b/>
          <w:color w:val="000000" w:themeColor="text1"/>
        </w:rPr>
        <w:t>susceptible</w:t>
      </w:r>
      <w:r w:rsidRPr="00513B27">
        <w:rPr>
          <w:rFonts w:ascii="Times New Roman" w:hAnsi="Times New Roman" w:cs="Times New Roman"/>
          <w:color w:val="000000" w:themeColor="text1"/>
        </w:rPr>
        <w:t xml:space="preserve"> to local minima in general</w:t>
      </w:r>
    </w:p>
    <w:p w:rsidR="00513DED" w:rsidRPr="00513B27" w:rsidRDefault="00513DED" w:rsidP="00513B27">
      <w:pPr>
        <w:spacing w:line="240" w:lineRule="auto"/>
        <w:rPr>
          <w:rFonts w:ascii="Times New Roman" w:eastAsia="CMMI12" w:hAnsi="Times New Roman" w:cs="Times New Roman"/>
          <w:color w:val="000000" w:themeColor="text1"/>
        </w:rPr>
      </w:pPr>
      <w:r w:rsidRPr="00513B27">
        <w:rPr>
          <w:rFonts w:ascii="Times New Roman" w:eastAsia="CMMI12" w:hAnsi="Times New Roman" w:cs="Times New Roman"/>
          <w:color w:val="000000" w:themeColor="text1"/>
        </w:rPr>
        <w:t xml:space="preserve">J is a convex </w:t>
      </w:r>
      <w:r w:rsidRPr="00513B27">
        <w:rPr>
          <w:rFonts w:ascii="Times New Roman" w:eastAsia="CMMI12" w:hAnsi="Times New Roman" w:cs="Times New Roman"/>
          <w:b/>
          <w:color w:val="000000" w:themeColor="text1"/>
        </w:rPr>
        <w:t>quadratic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 function.</w:t>
      </w:r>
    </w:p>
    <w:p w:rsidR="00033251" w:rsidRPr="00513B27" w:rsidRDefault="00033251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e ellipses shown above are the </w:t>
      </w:r>
      <w:r w:rsidRPr="00513B27">
        <w:rPr>
          <w:rFonts w:ascii="Times New Roman" w:hAnsi="Times New Roman" w:cs="Times New Roman"/>
          <w:b/>
          <w:color w:val="000000" w:themeColor="text1"/>
        </w:rPr>
        <w:t>contours</w:t>
      </w:r>
      <w:r w:rsidRPr="00513B27">
        <w:rPr>
          <w:rFonts w:ascii="Times New Roman" w:hAnsi="Times New Roman" w:cs="Times New Roman"/>
          <w:color w:val="000000" w:themeColor="text1"/>
        </w:rPr>
        <w:t xml:space="preserve"> of a quadratic function.</w:t>
      </w:r>
    </w:p>
    <w:p w:rsidR="00222E31" w:rsidRPr="00513B27" w:rsidRDefault="00222E31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coloured hair is inspired by the </w:t>
      </w:r>
      <w:r w:rsidRPr="00513B27">
        <w:rPr>
          <w:rFonts w:ascii="Times New Roman" w:hAnsi="Times New Roman" w:cs="Times New Roman"/>
          <w:b/>
          <w:color w:val="000000" w:themeColor="text1"/>
        </w:rPr>
        <w:t>anime</w:t>
      </w:r>
      <w:r w:rsidRPr="00513B27">
        <w:rPr>
          <w:rFonts w:ascii="Times New Roman" w:hAnsi="Times New Roman" w:cs="Times New Roman"/>
          <w:color w:val="000000" w:themeColor="text1"/>
        </w:rPr>
        <w:t xml:space="preserve"> characters</w:t>
      </w:r>
    </w:p>
    <w:p w:rsidR="0006534A" w:rsidRPr="00513B27" w:rsidRDefault="0006534A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e parameters 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θ </w:t>
      </w:r>
      <w:r w:rsidRPr="00513B27">
        <w:rPr>
          <w:rFonts w:ascii="Times New Roman" w:hAnsi="Times New Roman" w:cs="Times New Roman"/>
          <w:color w:val="000000" w:themeColor="text1"/>
        </w:rPr>
        <w:t xml:space="preserve">will keep </w:t>
      </w:r>
      <w:r w:rsidRPr="00513B27">
        <w:rPr>
          <w:rFonts w:ascii="Times New Roman" w:hAnsi="Times New Roman" w:cs="Times New Roman"/>
          <w:b/>
          <w:color w:val="000000" w:themeColor="text1"/>
        </w:rPr>
        <w:t>oscillating</w:t>
      </w:r>
      <w:r w:rsidRPr="00513B27">
        <w:rPr>
          <w:rFonts w:ascii="Times New Roman" w:hAnsi="Times New Roman" w:cs="Times New Roman"/>
          <w:color w:val="000000" w:themeColor="text1"/>
        </w:rPr>
        <w:t xml:space="preserve"> around the minimum of </w:t>
      </w:r>
      <w:r w:rsidRPr="00513B27">
        <w:rPr>
          <w:rFonts w:ascii="Times New Roman" w:eastAsia="CMMI12" w:hAnsi="Times New Roman" w:cs="Times New Roman"/>
          <w:color w:val="000000" w:themeColor="text1"/>
        </w:rPr>
        <w:t>J</w:t>
      </w:r>
      <w:r w:rsidRPr="00513B27">
        <w:rPr>
          <w:rFonts w:ascii="Times New Roman" w:hAnsi="Times New Roman" w:cs="Times New Roman"/>
          <w:color w:val="000000" w:themeColor="text1"/>
        </w:rPr>
        <w:t>(</w:t>
      </w:r>
      <w:r w:rsidRPr="00513B27">
        <w:rPr>
          <w:rFonts w:ascii="Times New Roman" w:eastAsia="CMMI12" w:hAnsi="Times New Roman" w:cs="Times New Roman"/>
          <w:color w:val="000000" w:themeColor="text1"/>
        </w:rPr>
        <w:t>θ</w:t>
      </w:r>
      <w:r w:rsidRPr="00513B27">
        <w:rPr>
          <w:rFonts w:ascii="Times New Roman" w:hAnsi="Times New Roman" w:cs="Times New Roman"/>
          <w:color w:val="000000" w:themeColor="text1"/>
        </w:rPr>
        <w:t>);</w:t>
      </w:r>
    </w:p>
    <w:p w:rsidR="00163B7C" w:rsidRPr="00513B27" w:rsidRDefault="00163B7C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lastRenderedPageBreak/>
        <w:t xml:space="preserve">To enable us to do this without having to write </w:t>
      </w:r>
      <w:r w:rsidRPr="00513B27">
        <w:rPr>
          <w:rFonts w:ascii="Times New Roman" w:hAnsi="Times New Roman" w:cs="Times New Roman"/>
          <w:b/>
          <w:color w:val="000000" w:themeColor="text1"/>
        </w:rPr>
        <w:t>reams</w:t>
      </w:r>
      <w:r w:rsidRPr="00513B27">
        <w:rPr>
          <w:rFonts w:ascii="Times New Roman" w:hAnsi="Times New Roman" w:cs="Times New Roman"/>
          <w:color w:val="000000" w:themeColor="text1"/>
        </w:rPr>
        <w:t xml:space="preserve"> of algebra</w:t>
      </w:r>
    </w:p>
    <w:p w:rsidR="009E702A" w:rsidRPr="00513B27" w:rsidRDefault="009E702A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Equations (4) can be </w:t>
      </w:r>
      <w:r w:rsidRPr="00513B27">
        <w:rPr>
          <w:rFonts w:ascii="Times New Roman" w:hAnsi="Times New Roman" w:cs="Times New Roman"/>
          <w:b/>
          <w:color w:val="000000" w:themeColor="text1"/>
        </w:rPr>
        <w:t>derived</w:t>
      </w:r>
      <w:r w:rsidRPr="00513B27">
        <w:rPr>
          <w:rFonts w:ascii="Times New Roman" w:hAnsi="Times New Roman" w:cs="Times New Roman"/>
          <w:color w:val="000000" w:themeColor="text1"/>
        </w:rPr>
        <w:t xml:space="preserve"> using the </w:t>
      </w:r>
      <w:r w:rsidRPr="00513B27">
        <w:rPr>
          <w:rFonts w:ascii="Times New Roman" w:hAnsi="Times New Roman" w:cs="Times New Roman"/>
          <w:b/>
          <w:color w:val="000000" w:themeColor="text1"/>
        </w:rPr>
        <w:t>adjoint</w:t>
      </w:r>
      <w:r w:rsidRPr="00513B27">
        <w:rPr>
          <w:rFonts w:ascii="Times New Roman" w:hAnsi="Times New Roman" w:cs="Times New Roman"/>
          <w:color w:val="000000" w:themeColor="text1"/>
        </w:rPr>
        <w:t xml:space="preserve"> representation of the inverse of a matrix.</w:t>
      </w:r>
    </w:p>
    <w:p w:rsidR="009D1A04" w:rsidRPr="00513B27" w:rsidRDefault="009D1A04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Probabilistic </w:t>
      </w:r>
      <w:r w:rsidRPr="00513B27">
        <w:rPr>
          <w:rFonts w:ascii="Times New Roman" w:hAnsi="Times New Roman" w:cs="Times New Roman"/>
          <w:b/>
          <w:color w:val="000000" w:themeColor="text1"/>
        </w:rPr>
        <w:t>interpretation</w:t>
      </w:r>
    </w:p>
    <w:p w:rsidR="00C24EAD" w:rsidRPr="00513B27" w:rsidRDefault="00C24EAD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f there are some features very </w:t>
      </w:r>
      <w:r w:rsidRPr="00513B27">
        <w:rPr>
          <w:rFonts w:ascii="Times New Roman" w:hAnsi="Times New Roman" w:cs="Times New Roman"/>
          <w:b/>
          <w:color w:val="000000" w:themeColor="text1"/>
        </w:rPr>
        <w:t>pertinent</w:t>
      </w:r>
      <w:r w:rsidRPr="00513B27">
        <w:rPr>
          <w:rFonts w:ascii="Times New Roman" w:hAnsi="Times New Roman" w:cs="Times New Roman"/>
          <w:color w:val="000000" w:themeColor="text1"/>
        </w:rPr>
        <w:t xml:space="preserve"> to predicting housing price,</w:t>
      </w:r>
    </w:p>
    <w:p w:rsidR="00B16650" w:rsidRPr="00513B27" w:rsidRDefault="00B16650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Style w:val="apple-converted-space"/>
          <w:rFonts w:ascii="Times New Roman" w:hAnsi="Times New Roman" w:cs="Times New Roman"/>
          <w:color w:val="000000" w:themeColor="text1"/>
          <w:sz w:val="32"/>
          <w:szCs w:val="32"/>
        </w:rPr>
        <w:t> </w:t>
      </w:r>
      <w:r w:rsidRPr="00513B27">
        <w:rPr>
          <w:rFonts w:ascii="Times New Roman" w:hAnsi="Times New Roman" w:cs="Times New Roman"/>
          <w:b/>
          <w:color w:val="000000" w:themeColor="text1"/>
        </w:rPr>
        <w:t>stringent</w:t>
      </w:r>
      <w:r w:rsidRPr="00513B27">
        <w:rPr>
          <w:rFonts w:ascii="Times New Roman" w:hAnsi="Times New Roman" w:cs="Times New Roman"/>
          <w:color w:val="000000" w:themeColor="text1"/>
        </w:rPr>
        <w:t xml:space="preserve"> building codes mean that they rarely cause significant damage.</w:t>
      </w:r>
    </w:p>
    <w:p w:rsidR="00E942DE" w:rsidRPr="00513B27" w:rsidRDefault="00E942DE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Style w:val="apple-converted-space"/>
          <w:rFonts w:ascii="Times New Roman" w:hAnsi="Times New Roman" w:cs="Times New Roman"/>
          <w:color w:val="000000" w:themeColor="text1"/>
          <w:sz w:val="32"/>
          <w:szCs w:val="32"/>
        </w:rPr>
        <w:t> </w:t>
      </w:r>
      <w:r w:rsidRPr="00513B27">
        <w:rPr>
          <w:rFonts w:ascii="Times New Roman" w:hAnsi="Times New Roman" w:cs="Times New Roman"/>
          <w:color w:val="000000" w:themeColor="text1"/>
        </w:rPr>
        <w:t xml:space="preserve">Japan's </w:t>
      </w:r>
      <w:r w:rsidRPr="00513B27">
        <w:rPr>
          <w:rFonts w:ascii="Times New Roman" w:hAnsi="Times New Roman" w:cs="Times New Roman"/>
          <w:b/>
          <w:color w:val="000000" w:themeColor="text1"/>
        </w:rPr>
        <w:t>seismology</w:t>
      </w:r>
      <w:r w:rsidRPr="00513B27">
        <w:rPr>
          <w:rFonts w:ascii="Times New Roman" w:hAnsi="Times New Roman" w:cs="Times New Roman"/>
          <w:color w:val="000000" w:themeColor="text1"/>
        </w:rPr>
        <w:t xml:space="preserve"> office said</w:t>
      </w:r>
    </w:p>
    <w:p w:rsidR="00DF5843" w:rsidRPr="00513B27" w:rsidRDefault="00DF5843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t is through bitter experience that Japan has learnt the strategies to </w:t>
      </w:r>
      <w:r w:rsidRPr="00513B27">
        <w:rPr>
          <w:rFonts w:ascii="Times New Roman" w:hAnsi="Times New Roman" w:cs="Times New Roman"/>
          <w:b/>
          <w:color w:val="000000" w:themeColor="text1"/>
        </w:rPr>
        <w:t>mitigate</w:t>
      </w:r>
      <w:r w:rsidRPr="00513B27">
        <w:rPr>
          <w:rFonts w:ascii="Times New Roman" w:hAnsi="Times New Roman" w:cs="Times New Roman"/>
          <w:color w:val="000000" w:themeColor="text1"/>
        </w:rPr>
        <w:t xml:space="preserve"> damage</w:t>
      </w:r>
    </w:p>
    <w:p w:rsidR="00BD12C2" w:rsidRPr="00513B27" w:rsidRDefault="00BD12C2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nitialize cluster </w:t>
      </w:r>
      <w:r w:rsidRPr="00513B27">
        <w:rPr>
          <w:rFonts w:ascii="Times New Roman" w:hAnsi="Times New Roman" w:cs="Times New Roman"/>
          <w:b/>
          <w:color w:val="000000" w:themeColor="text1"/>
        </w:rPr>
        <w:t>centroids</w:t>
      </w:r>
    </w:p>
    <w:p w:rsidR="00D679D7" w:rsidRPr="00513B27" w:rsidRDefault="00D679D7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Images </w:t>
      </w:r>
      <w:r w:rsidRPr="00513B27">
        <w:rPr>
          <w:rFonts w:ascii="Times New Roman" w:hAnsi="Times New Roman" w:cs="Times New Roman"/>
          <w:b/>
          <w:color w:val="000000" w:themeColor="text1"/>
        </w:rPr>
        <w:t>courtesy</w:t>
      </w:r>
      <w:r w:rsidRPr="00513B27">
        <w:rPr>
          <w:rFonts w:ascii="Times New Roman" w:hAnsi="Times New Roman" w:cs="Times New Roman"/>
          <w:color w:val="000000" w:themeColor="text1"/>
        </w:rPr>
        <w:t xml:space="preserve"> Michael Jordan</w:t>
      </w:r>
    </w:p>
    <w:p w:rsidR="00E641E6" w:rsidRPr="00513B27" w:rsidRDefault="00E641E6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us, 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J </w:t>
      </w:r>
      <w:r w:rsidRPr="00513B27">
        <w:rPr>
          <w:rFonts w:ascii="Times New Roman" w:hAnsi="Times New Roman" w:cs="Times New Roman"/>
          <w:color w:val="000000" w:themeColor="text1"/>
        </w:rPr>
        <w:t xml:space="preserve">must </w:t>
      </w:r>
      <w:r w:rsidRPr="00513B27">
        <w:rPr>
          <w:rFonts w:ascii="Times New Roman" w:hAnsi="Times New Roman" w:cs="Times New Roman"/>
          <w:b/>
          <w:color w:val="000000" w:themeColor="text1"/>
        </w:rPr>
        <w:t>monotonically</w:t>
      </w:r>
      <w:r w:rsidRPr="00513B27">
        <w:rPr>
          <w:rFonts w:ascii="Times New Roman" w:hAnsi="Times New Roman" w:cs="Times New Roman"/>
          <w:color w:val="000000" w:themeColor="text1"/>
        </w:rPr>
        <w:t xml:space="preserve"> decrease</w:t>
      </w:r>
    </w:p>
    <w:p w:rsidR="00875465" w:rsidRPr="00513B27" w:rsidRDefault="00875465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The </w:t>
      </w:r>
      <w:r w:rsidRPr="00513B27">
        <w:rPr>
          <w:rFonts w:ascii="Times New Roman" w:hAnsi="Times New Roman" w:cs="Times New Roman"/>
          <w:b/>
          <w:color w:val="000000" w:themeColor="text1"/>
        </w:rPr>
        <w:t>distortion</w:t>
      </w:r>
      <w:r w:rsidRPr="00513B27">
        <w:rPr>
          <w:rFonts w:ascii="Times New Roman" w:hAnsi="Times New Roman" w:cs="Times New Roman"/>
          <w:color w:val="000000" w:themeColor="text1"/>
        </w:rPr>
        <w:t xml:space="preserve"> function </w:t>
      </w:r>
      <w:r w:rsidRPr="00513B27">
        <w:rPr>
          <w:rFonts w:ascii="Times New Roman" w:eastAsia="CMMI12" w:hAnsi="Times New Roman" w:cs="Times New Roman"/>
          <w:color w:val="000000" w:themeColor="text1"/>
        </w:rPr>
        <w:t xml:space="preserve">J </w:t>
      </w:r>
      <w:r w:rsidR="001531CF" w:rsidRPr="00513B27">
        <w:rPr>
          <w:rFonts w:ascii="Times New Roman" w:hAnsi="Times New Roman" w:cs="Times New Roman"/>
          <w:color w:val="000000" w:themeColor="text1"/>
        </w:rPr>
        <w:t>is a non-convex function</w:t>
      </w:r>
    </w:p>
    <w:p w:rsidR="001531CF" w:rsidRPr="00513B27" w:rsidRDefault="001531CF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We now </w:t>
      </w:r>
      <w:r w:rsidRPr="00513B27">
        <w:rPr>
          <w:rFonts w:ascii="Times New Roman" w:hAnsi="Times New Roman" w:cs="Times New Roman"/>
          <w:b/>
          <w:color w:val="000000" w:themeColor="text1"/>
        </w:rPr>
        <w:t>digress</w:t>
      </w:r>
      <w:r w:rsidRPr="00513B27">
        <w:rPr>
          <w:rFonts w:ascii="Times New Roman" w:hAnsi="Times New Roman" w:cs="Times New Roman"/>
          <w:color w:val="000000" w:themeColor="text1"/>
        </w:rPr>
        <w:t xml:space="preserve"> to talk briefly about an algorithm that’</w:t>
      </w:r>
      <w:r w:rsidR="00E07BC9" w:rsidRPr="00513B27">
        <w:rPr>
          <w:rFonts w:ascii="Times New Roman" w:hAnsi="Times New Roman" w:cs="Times New Roman"/>
          <w:color w:val="000000" w:themeColor="text1"/>
        </w:rPr>
        <w:t xml:space="preserve">s of some historical </w:t>
      </w:r>
      <w:r w:rsidRPr="00513B27">
        <w:rPr>
          <w:rFonts w:ascii="Times New Roman" w:hAnsi="Times New Roman" w:cs="Times New Roman"/>
          <w:color w:val="000000" w:themeColor="text1"/>
        </w:rPr>
        <w:t>interest</w:t>
      </w:r>
    </w:p>
    <w:p w:rsidR="00B96600" w:rsidRPr="00513B27" w:rsidRDefault="00B96600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>this “</w:t>
      </w:r>
      <w:r w:rsidRPr="00513B27">
        <w:rPr>
          <w:rFonts w:ascii="Times New Roman" w:hAnsi="Times New Roman" w:cs="Times New Roman"/>
          <w:b/>
          <w:color w:val="000000" w:themeColor="text1"/>
        </w:rPr>
        <w:t>perceptron</w:t>
      </w:r>
      <w:r w:rsidRPr="00513B27">
        <w:rPr>
          <w:rFonts w:ascii="Times New Roman" w:hAnsi="Times New Roman" w:cs="Times New Roman"/>
          <w:color w:val="000000" w:themeColor="text1"/>
        </w:rPr>
        <w:t>” was argued to be a rough model for how individual neurons in the brain work.</w:t>
      </w:r>
    </w:p>
    <w:p w:rsidR="00B036A3" w:rsidRPr="00513B27" w:rsidRDefault="00B036A3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A “push-right” method for mining </w:t>
      </w:r>
      <w:r w:rsidRPr="00513B27">
        <w:rPr>
          <w:rFonts w:ascii="Times New Roman" w:hAnsi="Times New Roman" w:cs="Times New Roman"/>
          <w:b/>
          <w:color w:val="000000" w:themeColor="text1"/>
        </w:rPr>
        <w:t>condensed</w:t>
      </w:r>
      <w:r w:rsidRPr="00513B27">
        <w:rPr>
          <w:rFonts w:ascii="Times New Roman" w:hAnsi="Times New Roman" w:cs="Times New Roman"/>
          <w:color w:val="000000" w:themeColor="text1"/>
        </w:rPr>
        <w:t xml:space="preserve"> frequent pattern</w:t>
      </w:r>
    </w:p>
    <w:p w:rsidR="005745AC" w:rsidRPr="00513B27" w:rsidRDefault="005745AC" w:rsidP="00513B27">
      <w:pPr>
        <w:spacing w:line="240" w:lineRule="auto"/>
        <w:rPr>
          <w:rFonts w:ascii="Times New Roman" w:hAnsi="Times New Roman" w:cs="Times New Roman"/>
          <w:b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correspondent John Sudworth is </w:t>
      </w:r>
      <w:r w:rsidRPr="00513B27">
        <w:rPr>
          <w:rFonts w:ascii="Times New Roman" w:hAnsi="Times New Roman" w:cs="Times New Roman"/>
          <w:b/>
          <w:color w:val="000000" w:themeColor="text1"/>
        </w:rPr>
        <w:t>reprimanded</w:t>
      </w:r>
    </w:p>
    <w:p w:rsidR="00BC2752" w:rsidRPr="00513B27" w:rsidRDefault="00BC2752" w:rsidP="00513B27">
      <w:pPr>
        <w:spacing w:line="240" w:lineRule="auto"/>
        <w:rPr>
          <w:rFonts w:ascii="Times New Roman" w:hAnsi="Times New Roman" w:cs="Times New Roman"/>
          <w:b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>faithfully fulfil its obligation for non-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proliferation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and strive for global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denuclearisation</w:t>
      </w:r>
    </w:p>
    <w:p w:rsidR="00BC2752" w:rsidRPr="00513B27" w:rsidRDefault="00BC2752" w:rsidP="00513B27">
      <w:pPr>
        <w:spacing w:line="240" w:lineRule="auto"/>
        <w:rPr>
          <w:rFonts w:ascii="Times New Roman" w:hAnsi="Times New Roman" w:cs="Times New Roman"/>
          <w:b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its sovereignty is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encroached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upon by any aggressive hostile forces with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nukes</w:t>
      </w:r>
    </w:p>
    <w:p w:rsidR="00BC4486" w:rsidRPr="00513B27" w:rsidRDefault="00BC4486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b/>
          <w:color w:val="000000" w:themeColor="text1"/>
        </w:rPr>
        <w:t>Familiarity</w:t>
      </w:r>
      <w:r w:rsidRPr="00513B27">
        <w:rPr>
          <w:rFonts w:ascii="Times New Roman" w:hAnsi="Times New Roman" w:cs="Times New Roman"/>
          <w:color w:val="000000" w:themeColor="text1"/>
        </w:rPr>
        <w:t xml:space="preserve"> with the basic probability theory</w:t>
      </w:r>
    </w:p>
    <w:p w:rsidR="00413A36" w:rsidRPr="00513B27" w:rsidRDefault="00413A36" w:rsidP="00513B27">
      <w:pPr>
        <w:spacing w:line="240" w:lineRule="auto"/>
        <w:rPr>
          <w:rFonts w:ascii="Times New Roman" w:hAnsi="Times New Roman" w:cs="Times New Roman"/>
          <w:color w:val="000000"/>
          <w:shd w:val="clear" w:color="auto" w:fill="FFFFFF"/>
        </w:rPr>
      </w:pP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Regrades are intended to </w:t>
      </w:r>
      <w:r w:rsidRPr="00513B27">
        <w:rPr>
          <w:rFonts w:ascii="Times New Roman" w:hAnsi="Times New Roman" w:cs="Times New Roman"/>
          <w:b/>
          <w:color w:val="000000"/>
          <w:shd w:val="clear" w:color="auto" w:fill="FFFFFF"/>
        </w:rPr>
        <w:t>remedy</w:t>
      </w: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 grading errors</w:t>
      </w:r>
    </w:p>
    <w:p w:rsidR="00413A36" w:rsidRPr="00513B27" w:rsidRDefault="00413A36" w:rsidP="00513B27">
      <w:pPr>
        <w:spacing w:line="240" w:lineRule="auto"/>
        <w:rPr>
          <w:rFonts w:ascii="Times New Roman" w:hAnsi="Times New Roman" w:cs="Times New Roman"/>
          <w:color w:val="000000"/>
          <w:shd w:val="clear" w:color="auto" w:fill="FFFFFF"/>
        </w:rPr>
      </w:pPr>
      <w:r w:rsidRPr="00513B27">
        <w:rPr>
          <w:rFonts w:ascii="Times New Roman" w:hAnsi="Times New Roman" w:cs="Times New Roman"/>
          <w:b/>
          <w:color w:val="000000"/>
          <w:shd w:val="clear" w:color="auto" w:fill="FFFFFF"/>
        </w:rPr>
        <w:t>in light of</w:t>
      </w:r>
      <w:r w:rsidRPr="00513B27">
        <w:rPr>
          <w:rFonts w:ascii="Times New Roman" w:hAnsi="Times New Roman" w:cs="Times New Roman"/>
          <w:color w:val="000000"/>
          <w:shd w:val="clear" w:color="auto" w:fill="FFFFFF"/>
        </w:rPr>
        <w:t xml:space="preserve"> the deduction you received</w:t>
      </w:r>
    </w:p>
    <w:p w:rsidR="00B77AFE" w:rsidRPr="00513B27" w:rsidRDefault="00B77AF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 natural </w:t>
      </w:r>
      <w:r w:rsidRPr="00513B27">
        <w:rPr>
          <w:rFonts w:ascii="Times New Roman" w:hAnsi="Times New Roman" w:cs="Times New Roman"/>
          <w:b/>
        </w:rPr>
        <w:t>desideratum</w:t>
      </w:r>
      <w:r w:rsidRPr="00513B27">
        <w:rPr>
          <w:rFonts w:ascii="Times New Roman" w:hAnsi="Times New Roman" w:cs="Times New Roman"/>
        </w:rPr>
        <w:t xml:space="preserve"> is to try to _nd a decision boundary</w:t>
      </w:r>
    </w:p>
    <w:p w:rsidR="00531443" w:rsidRPr="00513B27" w:rsidRDefault="0053144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still don't have any </w:t>
      </w:r>
      <w:r w:rsidRPr="00513B27">
        <w:rPr>
          <w:rFonts w:ascii="Times New Roman" w:hAnsi="Times New Roman" w:cs="Times New Roman"/>
          <w:b/>
        </w:rPr>
        <w:t>of-the-shelf</w:t>
      </w:r>
      <w:r w:rsidRPr="00513B27">
        <w:rPr>
          <w:rFonts w:ascii="Times New Roman" w:hAnsi="Times New Roman" w:cs="Times New Roman"/>
        </w:rPr>
        <w:t xml:space="preserve"> software</w:t>
      </w:r>
    </w:p>
    <w:p w:rsidR="00565417" w:rsidRPr="00513B27" w:rsidRDefault="0056541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can solve the dual problem in </w:t>
      </w:r>
      <w:r w:rsidRPr="00513B27">
        <w:rPr>
          <w:rFonts w:ascii="Times New Roman" w:hAnsi="Times New Roman" w:cs="Times New Roman"/>
          <w:b/>
        </w:rPr>
        <w:t>lieu</w:t>
      </w:r>
      <w:r w:rsidRPr="00513B27">
        <w:rPr>
          <w:rFonts w:ascii="Times New Roman" w:hAnsi="Times New Roman" w:cs="Times New Roman"/>
        </w:rPr>
        <w:t xml:space="preserve"> of the primal problem.</w:t>
      </w:r>
    </w:p>
    <w:p w:rsidR="00184094" w:rsidRPr="00513B27" w:rsidRDefault="0018409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(A function f can also be convex without being </w:t>
      </w:r>
      <w:r w:rsidRPr="00513B27">
        <w:rPr>
          <w:rFonts w:ascii="Times New Roman" w:hAnsi="Times New Roman" w:cs="Times New Roman"/>
          <w:b/>
        </w:rPr>
        <w:t>differentiable</w:t>
      </w:r>
      <w:r w:rsidRPr="00513B27">
        <w:rPr>
          <w:rFonts w:ascii="Times New Roman" w:hAnsi="Times New Roman" w:cs="Times New Roman"/>
        </w:rPr>
        <w:t>, but we</w:t>
      </w:r>
    </w:p>
    <w:p w:rsidR="00184094" w:rsidRPr="00513B27" w:rsidRDefault="0018409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on't need those more general definitions of </w:t>
      </w:r>
      <w:r w:rsidRPr="00513B27">
        <w:rPr>
          <w:rFonts w:ascii="Times New Roman" w:hAnsi="Times New Roman" w:cs="Times New Roman"/>
          <w:b/>
        </w:rPr>
        <w:t>convexity</w:t>
      </w:r>
      <w:r w:rsidRPr="00513B27">
        <w:rPr>
          <w:rFonts w:ascii="Times New Roman" w:hAnsi="Times New Roman" w:cs="Times New Roman"/>
        </w:rPr>
        <w:t xml:space="preserve"> here.)</w:t>
      </w:r>
    </w:p>
    <w:p w:rsidR="00D65F37" w:rsidRPr="00513B27" w:rsidRDefault="00D65F3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KKT dual </w:t>
      </w:r>
      <w:r w:rsidRPr="00513B27">
        <w:rPr>
          <w:rFonts w:ascii="Times New Roman" w:hAnsi="Times New Roman" w:cs="Times New Roman"/>
          <w:b/>
        </w:rPr>
        <w:t>complementarity</w:t>
      </w:r>
      <w:r w:rsidRPr="00513B27">
        <w:rPr>
          <w:rFonts w:ascii="Times New Roman" w:hAnsi="Times New Roman" w:cs="Times New Roman"/>
        </w:rPr>
        <w:t xml:space="preserve"> condition will also give us our convergence test</w:t>
      </w:r>
    </w:p>
    <w:p w:rsidR="006E470A" w:rsidRPr="00513B27" w:rsidRDefault="006E470A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mitigate</w:t>
      </w:r>
      <w:r w:rsidRPr="00513B27">
        <w:rPr>
          <w:rFonts w:ascii="Times New Roman" w:hAnsi="Times New Roman" w:cs="Times New Roman"/>
        </w:rPr>
        <w:t xml:space="preserve"> the overhead of additional route discoveries</w:t>
      </w:r>
    </w:p>
    <w:p w:rsidR="00C31F03" w:rsidRPr="00513B27" w:rsidRDefault="00C31F0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on-demand</w:t>
      </w:r>
      <w:r w:rsidRPr="00513B27">
        <w:rPr>
          <w:rFonts w:ascii="Times New Roman" w:hAnsi="Times New Roman" w:cs="Times New Roman"/>
        </w:rPr>
        <w:t xml:space="preserve"> routing protocols</w:t>
      </w:r>
    </w:p>
    <w:p w:rsidR="00826F0E" w:rsidRPr="00513B27" w:rsidRDefault="00826F0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non-negative </w:t>
      </w:r>
      <w:r w:rsidRPr="00513B27">
        <w:rPr>
          <w:rFonts w:ascii="Times New Roman" w:hAnsi="Times New Roman" w:cs="Times New Roman"/>
          <w:b/>
        </w:rPr>
        <w:t>orthant</w:t>
      </w:r>
    </w:p>
    <w:p w:rsidR="00A52D9B" w:rsidRPr="00513B27" w:rsidRDefault="00855EA3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ere we used the triangle inequality and the positive </w:t>
      </w:r>
      <w:r w:rsidRPr="00513B27">
        <w:rPr>
          <w:rFonts w:ascii="Times New Roman" w:hAnsi="Times New Roman" w:cs="Times New Roman"/>
          <w:b/>
        </w:rPr>
        <w:t>homogeneity</w:t>
      </w:r>
      <w:r w:rsidRPr="00513B27">
        <w:rPr>
          <w:rFonts w:ascii="Times New Roman" w:hAnsi="Times New Roman" w:cs="Times New Roman"/>
        </w:rPr>
        <w:t xml:space="preserve"> of norms.</w:t>
      </w:r>
    </w:p>
    <w:p w:rsidR="007C0C7C" w:rsidRPr="00513B27" w:rsidRDefault="007C0C7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Affine subspaces and </w:t>
      </w:r>
      <w:r w:rsidRPr="00513B27">
        <w:rPr>
          <w:rFonts w:ascii="Times New Roman" w:hAnsi="Times New Roman" w:cs="Times New Roman"/>
          <w:b/>
        </w:rPr>
        <w:t>polyhedra</w:t>
      </w:r>
      <w:r w:rsidRPr="00513B27">
        <w:rPr>
          <w:rFonts w:ascii="Times New Roman" w:hAnsi="Times New Roman" w:cs="Times New Roman"/>
        </w:rPr>
        <w:t>.</w:t>
      </w:r>
    </w:p>
    <w:p w:rsidR="000A003D" w:rsidRPr="00513B27" w:rsidRDefault="000A003D" w:rsidP="00513B27">
      <w:pPr>
        <w:spacing w:line="240" w:lineRule="auto"/>
        <w:rPr>
          <w:rFonts w:ascii="Times New Roman" w:hAnsi="Times New Roman" w:cs="Times New Roman"/>
          <w:b/>
        </w:rPr>
      </w:pPr>
      <w:r w:rsidRPr="00513B27">
        <w:rPr>
          <w:rFonts w:ascii="Times New Roman" w:hAnsi="Times New Roman" w:cs="Times New Roman"/>
        </w:rPr>
        <w:t xml:space="preserve">the meaning must be determined </w:t>
      </w:r>
      <w:r w:rsidRPr="00513B27">
        <w:rPr>
          <w:rFonts w:ascii="Times New Roman" w:hAnsi="Times New Roman" w:cs="Times New Roman"/>
          <w:b/>
        </w:rPr>
        <w:t>contextually</w:t>
      </w:r>
    </w:p>
    <w:p w:rsidR="007C5C07" w:rsidRPr="00513B27" w:rsidRDefault="007C5C0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rather than </w:t>
      </w:r>
      <w:r w:rsidRPr="00513B27">
        <w:rPr>
          <w:rFonts w:ascii="Times New Roman" w:hAnsi="Times New Roman" w:cs="Times New Roman"/>
          <w:b/>
        </w:rPr>
        <w:t>componentwise</w:t>
      </w:r>
      <w:r w:rsidRPr="00513B27">
        <w:rPr>
          <w:rFonts w:ascii="Times New Roman" w:hAnsi="Times New Roman" w:cs="Times New Roman"/>
        </w:rPr>
        <w:t xml:space="preserve"> inequality.</w:t>
      </w:r>
    </w:p>
    <w:p w:rsidR="0035286F" w:rsidRPr="00513B27" w:rsidRDefault="0035286F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lastRenderedPageBreak/>
        <w:t xml:space="preserve">Again </w:t>
      </w:r>
      <w:r w:rsidRPr="00513B27">
        <w:rPr>
          <w:rFonts w:ascii="Times New Roman" w:hAnsi="Times New Roman" w:cs="Times New Roman"/>
          <w:b/>
        </w:rPr>
        <w:t>analogous</w:t>
      </w:r>
      <w:r w:rsidRPr="00513B27">
        <w:rPr>
          <w:rFonts w:ascii="Times New Roman" w:hAnsi="Times New Roman" w:cs="Times New Roman"/>
        </w:rPr>
        <w:t xml:space="preserve"> to both the definition and first</w:t>
      </w:r>
      <w:r w:rsidR="000236C4" w:rsidRPr="00513B27">
        <w:rPr>
          <w:rFonts w:ascii="Times New Roman" w:hAnsi="Times New Roman" w:cs="Times New Roman"/>
        </w:rPr>
        <w:t xml:space="preserve"> order conditions for convexity</w:t>
      </w:r>
    </w:p>
    <w:p w:rsidR="000236C4" w:rsidRPr="00513B27" w:rsidRDefault="000236C4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won’t worry about such </w:t>
      </w:r>
      <w:r w:rsidRPr="00513B27">
        <w:rPr>
          <w:rFonts w:ascii="Times New Roman" w:hAnsi="Times New Roman" w:cs="Times New Roman"/>
          <w:b/>
        </w:rPr>
        <w:t>technicalities</w:t>
      </w:r>
      <w:r w:rsidRPr="00513B27">
        <w:rPr>
          <w:rFonts w:ascii="Times New Roman" w:hAnsi="Times New Roman" w:cs="Times New Roman"/>
        </w:rPr>
        <w:t xml:space="preserve"> here</w:t>
      </w:r>
    </w:p>
    <w:p w:rsidR="00801A2B" w:rsidRPr="00513B27" w:rsidRDefault="00801A2B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he boring math and </w:t>
      </w:r>
      <w:r w:rsidRPr="00513B27">
        <w:rPr>
          <w:rFonts w:ascii="Times New Roman" w:hAnsi="Times New Roman" w:cs="Times New Roman"/>
          <w:b/>
        </w:rPr>
        <w:t>formalisms</w:t>
      </w:r>
      <w:r w:rsidRPr="00513B27">
        <w:rPr>
          <w:rFonts w:ascii="Times New Roman" w:hAnsi="Times New Roman" w:cs="Times New Roman"/>
        </w:rPr>
        <w:t xml:space="preserve"> behind convex optimization</w:t>
      </w:r>
    </w:p>
    <w:p w:rsidR="00761FCE" w:rsidRPr="00513B27" w:rsidRDefault="00761FCE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hich augment the standard </w:t>
      </w:r>
      <w:r w:rsidRPr="00513B27">
        <w:rPr>
          <w:rFonts w:ascii="Times New Roman" w:hAnsi="Times New Roman" w:cs="Times New Roman"/>
          <w:b/>
        </w:rPr>
        <w:t>conjugate</w:t>
      </w:r>
      <w:r w:rsidRPr="00513B27">
        <w:rPr>
          <w:rFonts w:ascii="Times New Roman" w:hAnsi="Times New Roman" w:cs="Times New Roman"/>
        </w:rPr>
        <w:t xml:space="preserve"> gradient (CG) algorithm for solving linear least squares systems with a line-search</w:t>
      </w:r>
    </w:p>
    <w:p w:rsidR="003A1C03" w:rsidRPr="00513B27" w:rsidRDefault="003A1C03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  <w:b/>
        </w:rPr>
        <w:t>albeit</w:t>
      </w:r>
      <w:r w:rsidRPr="00513B27">
        <w:rPr>
          <w:rFonts w:ascii="Times New Roman" w:eastAsia="CMR10" w:hAnsi="Times New Roman" w:cs="Times New Roman"/>
        </w:rPr>
        <w:t xml:space="preserve"> rarely considered together in a unified manner as we do</w:t>
      </w:r>
    </w:p>
    <w:p w:rsidR="00273A1C" w:rsidRPr="00513B27" w:rsidRDefault="00273A1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>infeasible points are “</w:t>
      </w:r>
      <w:r w:rsidRPr="00513B27">
        <w:rPr>
          <w:rFonts w:ascii="Times New Roman" w:hAnsi="Times New Roman" w:cs="Times New Roman"/>
          <w:b/>
        </w:rPr>
        <w:t>carved away</w:t>
      </w:r>
      <w:r w:rsidRPr="00513B27">
        <w:rPr>
          <w:rFonts w:ascii="Times New Roman" w:hAnsi="Times New Roman" w:cs="Times New Roman"/>
        </w:rPr>
        <w:t>”</w:t>
      </w:r>
    </w:p>
    <w:p w:rsidR="00E36BCC" w:rsidRPr="00513B27" w:rsidRDefault="00E36BC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To </w:t>
      </w:r>
      <w:r w:rsidRPr="00513B27">
        <w:rPr>
          <w:rFonts w:ascii="Times New Roman" w:hAnsi="Times New Roman" w:cs="Times New Roman"/>
          <w:b/>
        </w:rPr>
        <w:t>ameliorate</w:t>
      </w:r>
      <w:r w:rsidRPr="00513B27">
        <w:rPr>
          <w:rFonts w:ascii="Times New Roman" w:hAnsi="Times New Roman" w:cs="Times New Roman"/>
        </w:rPr>
        <w:t xml:space="preserve"> this</w:t>
      </w:r>
    </w:p>
    <w:p w:rsidR="00844D47" w:rsidRPr="00513B27" w:rsidRDefault="00844D47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convex optimization have been </w:t>
      </w:r>
      <w:r w:rsidRPr="00513B27">
        <w:rPr>
          <w:rFonts w:ascii="Times New Roman" w:hAnsi="Times New Roman" w:cs="Times New Roman"/>
          <w:b/>
        </w:rPr>
        <w:t>well-tuned</w:t>
      </w:r>
      <w:r w:rsidRPr="00513B27">
        <w:rPr>
          <w:rFonts w:ascii="Times New Roman" w:hAnsi="Times New Roman" w:cs="Times New Roman"/>
        </w:rPr>
        <w:t xml:space="preserve"> to handle different specific types of optimization problems</w:t>
      </w:r>
    </w:p>
    <w:p w:rsidR="006E470A" w:rsidRPr="00513B27" w:rsidRDefault="00D16BA9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provide a rapid way to </w:t>
      </w:r>
      <w:r w:rsidRPr="00513B27">
        <w:rPr>
          <w:rFonts w:ascii="Times New Roman" w:hAnsi="Times New Roman" w:cs="Times New Roman"/>
          <w:b/>
        </w:rPr>
        <w:t>prototype</w:t>
      </w:r>
      <w:r w:rsidRPr="00513B27">
        <w:rPr>
          <w:rFonts w:ascii="Times New Roman" w:hAnsi="Times New Roman" w:cs="Times New Roman"/>
        </w:rPr>
        <w:t xml:space="preserve"> your idea</w:t>
      </w:r>
    </w:p>
    <w:p w:rsidR="0012495C" w:rsidRPr="00513B27" w:rsidRDefault="0012495C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unless the equations are somehow </w:t>
      </w:r>
      <w:r w:rsidRPr="00513B27">
        <w:rPr>
          <w:rFonts w:ascii="Times New Roman" w:hAnsi="Times New Roman" w:cs="Times New Roman"/>
          <w:b/>
        </w:rPr>
        <w:t>degenerate</w:t>
      </w:r>
    </w:p>
    <w:p w:rsidR="004C1825" w:rsidRPr="00513B27" w:rsidRDefault="004C1825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  <w:b/>
        </w:rPr>
        <w:t>dissect</w:t>
      </w:r>
      <w:r w:rsidRPr="00513B27">
        <w:rPr>
          <w:rFonts w:ascii="Times New Roman" w:hAnsi="Times New Roman" w:cs="Times New Roman"/>
        </w:rPr>
        <w:t xml:space="preserve"> matrix multiplication to such a large degree</w:t>
      </w:r>
    </w:p>
    <w:p w:rsidR="0069636D" w:rsidRPr="00513B27" w:rsidRDefault="0069636D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</w:rPr>
        <w:t xml:space="preserve">Notice that if a data point is </w:t>
      </w:r>
      <w:r w:rsidRPr="00513B27">
        <w:rPr>
          <w:rFonts w:ascii="Times New Roman" w:eastAsia="CMR10" w:hAnsi="Times New Roman" w:cs="Times New Roman"/>
          <w:b/>
        </w:rPr>
        <w:t>equidistant</w:t>
      </w:r>
      <w:r w:rsidRPr="00513B27">
        <w:rPr>
          <w:rFonts w:ascii="Times New Roman" w:eastAsia="CMR10" w:hAnsi="Times New Roman" w:cs="Times New Roman"/>
        </w:rPr>
        <w:t xml:space="preserve"> from every cluster</w:t>
      </w:r>
    </w:p>
    <w:p w:rsidR="00157CC5" w:rsidRPr="00513B27" w:rsidRDefault="00157CC5" w:rsidP="00513B27">
      <w:pPr>
        <w:spacing w:line="240" w:lineRule="auto"/>
        <w:rPr>
          <w:rFonts w:ascii="Times New Roman" w:eastAsia="CMR10" w:hAnsi="Times New Roman" w:cs="Times New Roman"/>
        </w:rPr>
      </w:pPr>
      <w:r w:rsidRPr="00513B27">
        <w:rPr>
          <w:rFonts w:ascii="Times New Roman" w:eastAsia="CMR10" w:hAnsi="Times New Roman" w:cs="Times New Roman"/>
          <w:b/>
        </w:rPr>
        <w:t>Differentiate</w:t>
      </w:r>
      <w:r w:rsidRPr="00513B27">
        <w:rPr>
          <w:rFonts w:ascii="Times New Roman" w:eastAsia="CMR10" w:hAnsi="Times New Roman" w:cs="Times New Roman"/>
        </w:rPr>
        <w:t xml:space="preserve"> each data point’s contribution to the objective function</w:t>
      </w: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0B47CD" w:rsidRPr="00513B27" w:rsidRDefault="000B47CD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</w:p>
    <w:p w:rsidR="00F50270" w:rsidRPr="00513B27" w:rsidRDefault="00F50270" w:rsidP="00513B27">
      <w:pPr>
        <w:spacing w:line="240" w:lineRule="auto"/>
        <w:rPr>
          <w:rFonts w:ascii="Times New Roman" w:hAnsi="Times New Roman" w:cs="Times New Roman"/>
          <w:color w:val="404040"/>
          <w:shd w:val="clear" w:color="auto" w:fill="FFFFFF"/>
        </w:rPr>
      </w:pP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mployers to get more </w:t>
      </w:r>
      <w:r w:rsidRPr="00513B27">
        <w:rPr>
          <w:rFonts w:ascii="Times New Roman" w:hAnsi="Times New Roman" w:cs="Times New Roman"/>
          <w:b/>
          <w:color w:val="404040"/>
          <w:shd w:val="clear" w:color="auto" w:fill="FFFFFF"/>
        </w:rPr>
        <w:t>leeway</w:t>
      </w:r>
      <w:r w:rsidRPr="00513B27">
        <w:rPr>
          <w:rFonts w:ascii="Times New Roman" w:hAnsi="Times New Roman" w:cs="Times New Roman"/>
          <w:color w:val="404040"/>
          <w:shd w:val="clear" w:color="auto" w:fill="FFFFFF"/>
        </w:rPr>
        <w:t xml:space="preserve"> to negotiate holidays and special leav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Instantiated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underscores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arbitrary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syntax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precedenc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Parenthes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conceptually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  <w:r w:rsidRPr="00513B27">
        <w:rPr>
          <w:rFonts w:ascii="Times New Roman" w:eastAsia="宋体" w:hAnsi="Times New Roman" w:cs="Times New Roman"/>
        </w:rPr>
        <w:t>successive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eastAsia="宋体" w:hAnsi="Times New Roman" w:cs="Times New Roman"/>
        </w:rPr>
        <w:t>logistics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  <w:lastRenderedPageBreak/>
        <w:t xml:space="preserve">It turns out that tardigrades have a host of </w:t>
      </w:r>
      <w:r w:rsidRPr="00513B27">
        <w:rPr>
          <w:rFonts w:ascii="Times New Roman" w:eastAsia="宋体" w:hAnsi="Times New Roman" w:cs="Times New Roman"/>
          <w:b/>
          <w:color w:val="000000"/>
          <w:spacing w:val="-2"/>
          <w:shd w:val="clear" w:color="auto" w:fill="FFFFFF"/>
        </w:rPr>
        <w:t>tricks up their sleeves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  <w:t xml:space="preserve">with </w:t>
      </w:r>
      <w:r w:rsidRPr="00513B27">
        <w:rPr>
          <w:rFonts w:ascii="Times New Roman" w:eastAsia="宋体" w:hAnsi="Times New Roman" w:cs="Times New Roman"/>
          <w:b/>
          <w:color w:val="000000"/>
          <w:spacing w:val="-2"/>
          <w:shd w:val="clear" w:color="auto" w:fill="FFFFFF"/>
        </w:rPr>
        <w:t>ferocious</w:t>
      </w:r>
      <w:r w:rsidRPr="00513B27"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  <w:t xml:space="preserve"> claws resembling those of great bears</w:t>
      </w:r>
    </w:p>
    <w:p w:rsidR="00CE3AA4" w:rsidRPr="00513B27" w:rsidRDefault="00CE3AA4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</w:p>
    <w:p w:rsidR="00CE3AA4" w:rsidRPr="00513B27" w:rsidRDefault="00CE3AA4" w:rsidP="00513B27">
      <w:pPr>
        <w:spacing w:line="240" w:lineRule="auto"/>
        <w:rPr>
          <w:rFonts w:ascii="Times New Roman" w:hAnsi="Times New Roman" w:cs="Times New Roman"/>
          <w:bCs/>
        </w:rPr>
      </w:pPr>
      <w:r w:rsidRPr="00513B27">
        <w:rPr>
          <w:rFonts w:ascii="Times New Roman" w:hAnsi="Times New Roman" w:cs="Times New Roman"/>
          <w:bCs/>
        </w:rPr>
        <w:t xml:space="preserve">This paper </w:t>
      </w:r>
      <w:r w:rsidRPr="00513B27">
        <w:rPr>
          <w:rFonts w:ascii="Times New Roman" w:hAnsi="Times New Roman" w:cs="Times New Roman"/>
          <w:b/>
          <w:bCs/>
        </w:rPr>
        <w:t>unravels</w:t>
      </w:r>
      <w:r w:rsidRPr="00513B27">
        <w:rPr>
          <w:rFonts w:ascii="Times New Roman" w:hAnsi="Times New Roman" w:cs="Times New Roman"/>
          <w:bCs/>
        </w:rPr>
        <w:t xml:space="preserve"> the SCA problem structure using a matrix-based model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</w:p>
    <w:p w:rsidR="00362B39" w:rsidRPr="00513B27" w:rsidRDefault="00362B39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</w:p>
    <w:p w:rsidR="00362B39" w:rsidRPr="00513B27" w:rsidRDefault="00362B39" w:rsidP="00513B27">
      <w:pPr>
        <w:spacing w:line="240" w:lineRule="auto"/>
        <w:rPr>
          <w:rFonts w:ascii="Times New Roman" w:eastAsia="宋体" w:hAnsi="Times New Roman" w:cs="Times New Roman"/>
          <w:color w:val="000000"/>
          <w:spacing w:val="-2"/>
          <w:shd w:val="clear" w:color="auto" w:fill="FFFFFF"/>
        </w:rPr>
      </w:pPr>
      <w:r w:rsidRPr="00513B27">
        <w:rPr>
          <w:rFonts w:ascii="Times New Roman" w:hAnsi="Times New Roman" w:cs="Times New Roman"/>
          <w:color w:val="252525"/>
          <w:shd w:val="clear" w:color="auto" w:fill="FFFFFF"/>
        </w:rPr>
        <w:t xml:space="preserve">even if the input data is chosen by an </w:t>
      </w:r>
      <w:r w:rsidRPr="00513B27">
        <w:rPr>
          <w:rFonts w:ascii="Times New Roman" w:hAnsi="Times New Roman" w:cs="Times New Roman"/>
          <w:b/>
          <w:color w:val="252525"/>
          <w:shd w:val="clear" w:color="auto" w:fill="FFFFFF"/>
        </w:rPr>
        <w:t>adversary</w:t>
      </w:r>
    </w:p>
    <w:p w:rsidR="003D5956" w:rsidRPr="00513B27" w:rsidRDefault="003D5956" w:rsidP="00513B27">
      <w:pPr>
        <w:spacing w:line="240" w:lineRule="auto"/>
        <w:rPr>
          <w:rFonts w:ascii="Times New Roman" w:eastAsia="宋体" w:hAnsi="Times New Roman" w:cs="Times New Roman"/>
        </w:rPr>
      </w:pPr>
    </w:p>
    <w:p w:rsidR="00894FC8" w:rsidRPr="00513B27" w:rsidRDefault="00894FC8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We can </w:t>
      </w:r>
      <w:r w:rsidRPr="00513B27">
        <w:rPr>
          <w:rFonts w:ascii="Times New Roman" w:hAnsi="Times New Roman" w:cs="Times New Roman"/>
          <w:b/>
        </w:rPr>
        <w:t>turn</w:t>
      </w:r>
      <w:r w:rsidRPr="00513B27">
        <w:rPr>
          <w:rFonts w:ascii="Times New Roman" w:hAnsi="Times New Roman" w:cs="Times New Roman"/>
        </w:rPr>
        <w:t xml:space="preserve"> this idea </w:t>
      </w:r>
      <w:r w:rsidRPr="00513B27">
        <w:rPr>
          <w:rFonts w:ascii="Times New Roman" w:hAnsi="Times New Roman" w:cs="Times New Roman"/>
          <w:b/>
        </w:rPr>
        <w:t>around</w:t>
      </w:r>
      <w:r w:rsidRPr="00513B27">
        <w:rPr>
          <w:rFonts w:ascii="Times New Roman" w:hAnsi="Times New Roman" w:cs="Times New Roman"/>
        </w:rPr>
        <w:t xml:space="preserve"> and ask questions</w:t>
      </w:r>
    </w:p>
    <w:p w:rsidR="00944EDA" w:rsidRPr="00513B27" w:rsidRDefault="00944EDA" w:rsidP="00513B27">
      <w:pPr>
        <w:spacing w:line="240" w:lineRule="auto"/>
        <w:rPr>
          <w:rFonts w:ascii="Times New Roman" w:hAnsi="Times New Roman" w:cs="Times New Roman"/>
        </w:rPr>
      </w:pPr>
      <w:r w:rsidRPr="00513B27">
        <w:rPr>
          <w:rFonts w:ascii="Times New Roman" w:hAnsi="Times New Roman" w:cs="Times New Roman"/>
        </w:rPr>
        <w:t xml:space="preserve">Such famous problems as the </w:t>
      </w:r>
      <w:r w:rsidRPr="00513B27">
        <w:rPr>
          <w:rFonts w:ascii="Times New Roman" w:hAnsi="Times New Roman" w:cs="Times New Roman"/>
          <w:b/>
        </w:rPr>
        <w:t>tautology</w:t>
      </w:r>
      <w:r w:rsidR="001737F0" w:rsidRPr="00513B27">
        <w:rPr>
          <w:rFonts w:ascii="Times New Roman" w:hAnsi="Times New Roman" w:cs="Times New Roman"/>
        </w:rPr>
        <w:t xml:space="preserve"> problem</w:t>
      </w:r>
    </w:p>
    <w:p w:rsidR="001737F0" w:rsidRPr="00513B27" w:rsidRDefault="001737F0" w:rsidP="00513B27">
      <w:pPr>
        <w:spacing w:line="240" w:lineRule="auto"/>
        <w:rPr>
          <w:rFonts w:ascii="Times New Roman" w:hAnsi="Times New Roman" w:cs="Times New Roman"/>
        </w:rPr>
      </w:pPr>
    </w:p>
    <w:p w:rsidR="001737F0" w:rsidRPr="00513B27" w:rsidRDefault="001737F0" w:rsidP="00513B27">
      <w:pPr>
        <w:spacing w:line="240" w:lineRule="auto"/>
        <w:rPr>
          <w:rFonts w:ascii="Times New Roman" w:hAnsi="Times New Roman" w:cs="Times New Roman"/>
          <w:color w:val="FFFFFF"/>
        </w:rPr>
      </w:pPr>
      <w:r w:rsidRPr="00513B27">
        <w:rPr>
          <w:rFonts w:ascii="Times New Roman" w:hAnsi="Times New Roman" w:cs="Times New Roman"/>
          <w:color w:val="FFFFFF"/>
        </w:rPr>
        <w:t>Problems akin to subgraph isomorphism have also arisen in research</w:t>
      </w:r>
    </w:p>
    <w:p w:rsidR="001737F0" w:rsidRPr="00513B27" w:rsidRDefault="001737F0" w:rsidP="00513B27">
      <w:pPr>
        <w:spacing w:line="240" w:lineRule="auto"/>
        <w:rPr>
          <w:rFonts w:ascii="Times New Roman" w:hAnsi="Times New Roman" w:cs="Times New Roman"/>
          <w:color w:val="000000" w:themeColor="text1"/>
        </w:rPr>
      </w:pPr>
      <w:r w:rsidRPr="00513B27">
        <w:rPr>
          <w:rFonts w:ascii="Times New Roman" w:hAnsi="Times New Roman" w:cs="Times New Roman"/>
          <w:color w:val="000000" w:themeColor="text1"/>
        </w:rPr>
        <w:t xml:space="preserve">Problems </w:t>
      </w:r>
      <w:r w:rsidRPr="00513B27">
        <w:rPr>
          <w:rFonts w:ascii="Times New Roman" w:hAnsi="Times New Roman" w:cs="Times New Roman"/>
          <w:b/>
          <w:color w:val="000000" w:themeColor="text1"/>
        </w:rPr>
        <w:t>akin</w:t>
      </w:r>
      <w:r w:rsidRPr="00513B27">
        <w:rPr>
          <w:rFonts w:ascii="Times New Roman" w:hAnsi="Times New Roman" w:cs="Times New Roman"/>
          <w:color w:val="000000" w:themeColor="text1"/>
        </w:rPr>
        <w:t xml:space="preserve"> to subgraph isomorphism have also arisen in research on the recognition of distorted shapes</w:t>
      </w:r>
    </w:p>
    <w:p w:rsidR="003D5956" w:rsidRPr="00513B27" w:rsidRDefault="00A613C2" w:rsidP="00513B27">
      <w:pPr>
        <w:spacing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Computer scientists are </w:t>
      </w:r>
      <w:r w:rsidRPr="00513B27">
        <w:rPr>
          <w:rFonts w:ascii="Times New Roman" w:hAnsi="Times New Roman" w:cs="Times New Roman"/>
          <w:b/>
          <w:color w:val="333333"/>
          <w:shd w:val="clear" w:color="auto" w:fill="FFFFFF"/>
        </w:rPr>
        <w:t>abuzz</w:t>
      </w:r>
      <w:r w:rsidRPr="00513B27">
        <w:rPr>
          <w:rFonts w:ascii="Times New Roman" w:hAnsi="Times New Roman" w:cs="Times New Roman"/>
          <w:color w:val="333333"/>
          <w:shd w:val="clear" w:color="auto" w:fill="FFFFFF"/>
        </w:rPr>
        <w:t xml:space="preserve"> over a fast new algorithm</w:t>
      </w:r>
    </w:p>
    <w:p w:rsidR="003F5E8D" w:rsidRDefault="003F5E8D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  <w:r w:rsidRPr="00513B27">
        <w:rPr>
          <w:rFonts w:ascii="Times New Roman" w:hAnsi="Times New Roman" w:cs="Times New Roman"/>
          <w:color w:val="222222"/>
          <w:shd w:val="clear" w:color="auto" w:fill="FFFFFF"/>
        </w:rPr>
        <w:t xml:space="preserve">with the </w:t>
      </w:r>
      <w:r w:rsidRPr="00513B27">
        <w:rPr>
          <w:rFonts w:ascii="Times New Roman" w:hAnsi="Times New Roman" w:cs="Times New Roman"/>
          <w:b/>
          <w:color w:val="222222"/>
          <w:shd w:val="clear" w:color="auto" w:fill="FFFFFF"/>
        </w:rPr>
        <w:t>proviso</w:t>
      </w:r>
      <w:r w:rsidRPr="00513B27">
        <w:rPr>
          <w:rFonts w:ascii="Times New Roman" w:hAnsi="Times New Roman" w:cs="Times New Roman"/>
          <w:color w:val="222222"/>
          <w:shd w:val="clear" w:color="auto" w:fill="FFFFFF"/>
        </w:rPr>
        <w:t xml:space="preserve"> that an isomorphism is not </w:t>
      </w:r>
      <w:r w:rsidR="009567BB">
        <w:rPr>
          <w:rFonts w:ascii="Times New Roman" w:hAnsi="Times New Roman" w:cs="Times New Roman"/>
          <w:color w:val="222222"/>
          <w:shd w:val="clear" w:color="auto" w:fill="FFFFFF"/>
        </w:rPr>
        <w:t>required to preserve the labels</w:t>
      </w: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513B27">
      <w:pPr>
        <w:spacing w:line="240" w:lineRule="auto"/>
        <w:rPr>
          <w:rFonts w:ascii="Times New Roman" w:hAnsi="Times New Roman" w:cs="Times New Roman"/>
          <w:color w:val="222222"/>
          <w:shd w:val="clear" w:color="auto" w:fill="FFFFFF"/>
        </w:rPr>
      </w:pPr>
    </w:p>
    <w:p w:rsidR="009567BB" w:rsidRDefault="009567BB" w:rsidP="009567BB">
      <w:pPr>
        <w:pStyle w:val="1"/>
        <w:rPr>
          <w:shd w:val="clear" w:color="auto" w:fill="FFFFFF"/>
        </w:rPr>
      </w:pPr>
      <w:r>
        <w:rPr>
          <w:rFonts w:hint="eastAsia"/>
          <w:shd w:val="clear" w:color="auto" w:fill="FFFFFF"/>
        </w:rPr>
        <w:t>standard</w:t>
      </w:r>
      <w:r>
        <w:rPr>
          <w:shd w:val="clear" w:color="auto" w:fill="FFFFFF"/>
        </w:rPr>
        <w:t xml:space="preserve"> replace word</w:t>
      </w:r>
    </w:p>
    <w:p w:rsidR="00223CAF" w:rsidRDefault="00223CAF" w:rsidP="00223CAF">
      <w:r w:rsidRPr="00D542C7">
        <w:t xml:space="preserve">1. individuals, characters, folks </w:t>
      </w:r>
      <w:r w:rsidRPr="00D542C7">
        <w:t>替换</w:t>
      </w:r>
      <w:r w:rsidRPr="00D542C7">
        <w:t> </w:t>
      </w:r>
      <w:r w:rsidRPr="00D542C7">
        <w:rPr>
          <w:b/>
          <w:bCs/>
        </w:rPr>
        <w:t>people , persons.</w:t>
      </w:r>
    </w:p>
    <w:p w:rsidR="00223CAF" w:rsidRDefault="00223CAF" w:rsidP="00223CAF">
      <w:r w:rsidRPr="00D542C7">
        <w:t xml:space="preserve">2. positive, favorable, rosy, promising, perfect, pleasurable, excellent, outstanding, superior </w:t>
      </w:r>
      <w:r w:rsidRPr="00D542C7">
        <w:t>替换</w:t>
      </w:r>
      <w:r w:rsidRPr="00D542C7">
        <w:t> </w:t>
      </w:r>
      <w:r w:rsidRPr="00D542C7">
        <w:rPr>
          <w:b/>
          <w:bCs/>
        </w:rPr>
        <w:t>good.</w:t>
      </w:r>
    </w:p>
    <w:p w:rsidR="00223CAF" w:rsidRDefault="00223CAF" w:rsidP="00223CAF">
      <w:r w:rsidRPr="00D542C7">
        <w:t xml:space="preserve">3. dreadful, unfavorable, poor, adverse, ill </w:t>
      </w:r>
      <w:r w:rsidRPr="00D542C7">
        <w:t>替换</w:t>
      </w:r>
      <w:r w:rsidRPr="00D542C7">
        <w:t> </w:t>
      </w:r>
      <w:r w:rsidRPr="00D542C7">
        <w:rPr>
          <w:b/>
          <w:bCs/>
        </w:rPr>
        <w:t>bad</w:t>
      </w:r>
      <w:r w:rsidRPr="00D542C7">
        <w:t>（如果</w:t>
      </w:r>
      <w:r w:rsidRPr="00D542C7">
        <w:t>bad</w:t>
      </w:r>
      <w:r w:rsidRPr="00D542C7">
        <w:t>做表语，可以有</w:t>
      </w:r>
      <w:r w:rsidRPr="00D542C7">
        <w:t>be less impressive</w:t>
      </w:r>
      <w:r w:rsidRPr="00D542C7">
        <w:t>替换。）</w:t>
      </w:r>
    </w:p>
    <w:p w:rsidR="00223CAF" w:rsidRDefault="00223CAF" w:rsidP="00223CAF">
      <w:r w:rsidRPr="00D542C7">
        <w:t xml:space="preserve">4. an army of, an ocean of, a sea of, a multitude of, a host of, many, if not most </w:t>
      </w:r>
      <w:r w:rsidRPr="00D542C7">
        <w:t>替换</w:t>
      </w:r>
      <w:r w:rsidRPr="00D542C7">
        <w:t> </w:t>
      </w:r>
      <w:r w:rsidRPr="00D542C7">
        <w:rPr>
          <w:b/>
          <w:bCs/>
        </w:rPr>
        <w:t>many</w:t>
      </w:r>
      <w:r w:rsidRPr="00D542C7">
        <w:t>.</w:t>
      </w:r>
    </w:p>
    <w:p w:rsidR="00223CAF" w:rsidRDefault="00223CAF" w:rsidP="00223CAF">
      <w:r w:rsidRPr="00D542C7">
        <w:t>注：用</w:t>
      </w:r>
      <w:r w:rsidRPr="00D542C7">
        <w:t xml:space="preserve">many, if not most </w:t>
      </w:r>
      <w:r w:rsidRPr="00D542C7">
        <w:t>一定要小心，</w:t>
      </w:r>
      <w:r w:rsidRPr="00D542C7">
        <w:t>many</w:t>
      </w:r>
      <w:r w:rsidRPr="00D542C7">
        <w:t>后一定要有词。</w:t>
      </w:r>
    </w:p>
    <w:p w:rsidR="00223CAF" w:rsidRDefault="00223CAF" w:rsidP="00223CAF">
      <w:r w:rsidRPr="00D542C7">
        <w:t xml:space="preserve">5. a slice of, quiet a few </w:t>
      </w:r>
      <w:r w:rsidRPr="00D542C7">
        <w:t>替换</w:t>
      </w:r>
      <w:r w:rsidRPr="00D542C7">
        <w:t> </w:t>
      </w:r>
      <w:r w:rsidRPr="00D542C7">
        <w:rPr>
          <w:b/>
          <w:bCs/>
        </w:rPr>
        <w:t>some</w:t>
      </w:r>
      <w:r w:rsidRPr="00D542C7">
        <w:t>.</w:t>
      </w:r>
    </w:p>
    <w:p w:rsidR="00223CAF" w:rsidRDefault="00223CAF" w:rsidP="00223CAF">
      <w:r w:rsidRPr="00D542C7">
        <w:t xml:space="preserve">6. harbor the idea that, take the attitude that, hold the view that, it is widely shared that, it is universally acknowledged that </w:t>
      </w:r>
      <w:r w:rsidRPr="00D542C7">
        <w:t>替换</w:t>
      </w:r>
      <w:r w:rsidRPr="00D542C7">
        <w:t> </w:t>
      </w:r>
      <w:r w:rsidRPr="00D542C7">
        <w:rPr>
          <w:b/>
          <w:bCs/>
        </w:rPr>
        <w:t>think</w:t>
      </w:r>
      <w:r w:rsidRPr="00D542C7">
        <w:t>（因为是书面语，所以要加</w:t>
      </w:r>
      <w:r w:rsidRPr="00D542C7">
        <w:t>that</w:t>
      </w:r>
      <w:r w:rsidRPr="00D542C7">
        <w:t>）。</w:t>
      </w:r>
    </w:p>
    <w:p w:rsidR="00223CAF" w:rsidRDefault="00223CAF" w:rsidP="00223CAF">
      <w:r w:rsidRPr="00D542C7">
        <w:t xml:space="preserve">7. affair, business, matter </w:t>
      </w:r>
      <w:r w:rsidRPr="00D542C7">
        <w:t>替换</w:t>
      </w:r>
      <w:r w:rsidRPr="00D542C7">
        <w:t> </w:t>
      </w:r>
      <w:r w:rsidRPr="00D542C7">
        <w:rPr>
          <w:b/>
          <w:bCs/>
        </w:rPr>
        <w:t>thing</w:t>
      </w:r>
      <w:r w:rsidRPr="00D542C7">
        <w:t>.</w:t>
      </w:r>
    </w:p>
    <w:p w:rsidR="00223CAF" w:rsidRDefault="00223CAF" w:rsidP="00223CAF">
      <w:r w:rsidRPr="00D542C7">
        <w:t xml:space="preserve">8. shared </w:t>
      </w:r>
      <w:r w:rsidRPr="00D542C7">
        <w:t>替换</w:t>
      </w:r>
      <w:r w:rsidRPr="00D542C7">
        <w:t> </w:t>
      </w:r>
      <w:r w:rsidRPr="00D542C7">
        <w:rPr>
          <w:b/>
          <w:bCs/>
        </w:rPr>
        <w:t>common</w:t>
      </w:r>
      <w:r w:rsidRPr="00D542C7">
        <w:t> .</w:t>
      </w:r>
    </w:p>
    <w:p w:rsidR="00223CAF" w:rsidRDefault="00223CAF" w:rsidP="00223CAF">
      <w:r w:rsidRPr="00D542C7">
        <w:lastRenderedPageBreak/>
        <w:t xml:space="preserve">9. reap huge fruits </w:t>
      </w:r>
      <w:r w:rsidRPr="00D542C7">
        <w:t>替换</w:t>
      </w:r>
      <w:r w:rsidRPr="00D542C7">
        <w:t> </w:t>
      </w:r>
      <w:r w:rsidRPr="00D542C7">
        <w:rPr>
          <w:b/>
          <w:bCs/>
        </w:rPr>
        <w:t>get many benefits</w:t>
      </w:r>
      <w:r w:rsidRPr="00D542C7">
        <w:t>.</w:t>
      </w:r>
    </w:p>
    <w:p w:rsidR="00223CAF" w:rsidRDefault="00223CAF" w:rsidP="00223CAF">
      <w:r w:rsidRPr="00D542C7">
        <w:t xml:space="preserve">10. for my part ,from my own perspective </w:t>
      </w:r>
      <w:r w:rsidRPr="00D542C7">
        <w:t>替换</w:t>
      </w:r>
      <w:r w:rsidRPr="00D542C7">
        <w:t> </w:t>
      </w:r>
      <w:r w:rsidRPr="00D542C7">
        <w:rPr>
          <w:b/>
          <w:bCs/>
        </w:rPr>
        <w:t>in my opinion</w:t>
      </w:r>
      <w:r w:rsidRPr="00D542C7">
        <w:t>.</w:t>
      </w:r>
    </w:p>
    <w:p w:rsidR="00223CAF" w:rsidRDefault="00223CAF" w:rsidP="00223CAF">
      <w:r w:rsidRPr="00D542C7">
        <w:t xml:space="preserve">11. Increasing(ly), growing </w:t>
      </w:r>
      <w:r w:rsidRPr="00D542C7">
        <w:t>替换</w:t>
      </w:r>
      <w:r w:rsidRPr="00D542C7">
        <w:t xml:space="preserve"> more and more</w:t>
      </w:r>
      <w:r w:rsidRPr="00D542C7">
        <w:t>（注意没有</w:t>
      </w:r>
      <w:r w:rsidRPr="00D542C7">
        <w:t>growingly</w:t>
      </w:r>
      <w:r w:rsidRPr="00D542C7">
        <w:t>这种形式。所以当修饰名词时用</w:t>
      </w:r>
      <w:r w:rsidRPr="00D542C7">
        <w:t>increasing/growing</w:t>
      </w:r>
      <w:r w:rsidRPr="00D542C7">
        <w:t>修饰形容词，副词用</w:t>
      </w:r>
      <w:r w:rsidRPr="00D542C7">
        <w:t>increasingly.</w:t>
      </w:r>
      <w:r w:rsidRPr="00D542C7">
        <w:t>）</w:t>
      </w:r>
    </w:p>
    <w:p w:rsidR="00223CAF" w:rsidRDefault="00223CAF" w:rsidP="00223CAF">
      <w:r w:rsidRPr="00D542C7">
        <w:t>12. little if anything</w:t>
      </w:r>
      <w:r w:rsidRPr="00D542C7">
        <w:t>或</w:t>
      </w:r>
      <w:r w:rsidRPr="00D542C7">
        <w:t xml:space="preserve">little or nothing </w:t>
      </w:r>
      <w:r w:rsidRPr="00D542C7">
        <w:t>替换</w:t>
      </w:r>
      <w:r w:rsidRPr="00D542C7">
        <w:t> </w:t>
      </w:r>
      <w:r w:rsidRPr="00D542C7">
        <w:rPr>
          <w:b/>
          <w:bCs/>
        </w:rPr>
        <w:t>hardly</w:t>
      </w:r>
      <w:r w:rsidRPr="00D542C7">
        <w:t>.</w:t>
      </w:r>
    </w:p>
    <w:p w:rsidR="00223CAF" w:rsidRDefault="00223CAF" w:rsidP="00223CAF">
      <w:r w:rsidRPr="00D542C7">
        <w:t xml:space="preserve">13. beneficial, rewarding </w:t>
      </w:r>
      <w:r w:rsidRPr="00D542C7">
        <w:t>替换</w:t>
      </w:r>
      <w:r w:rsidRPr="00D542C7">
        <w:t> </w:t>
      </w:r>
      <w:r w:rsidRPr="00D542C7">
        <w:rPr>
          <w:b/>
          <w:bCs/>
        </w:rPr>
        <w:t>helpful</w:t>
      </w:r>
      <w:r w:rsidRPr="00D542C7">
        <w:t>.</w:t>
      </w:r>
    </w:p>
    <w:p w:rsidR="00223CAF" w:rsidRDefault="00223CAF" w:rsidP="00223CAF">
      <w:r w:rsidRPr="00D542C7">
        <w:t xml:space="preserve">14. shopper, client, consumer, purchaser </w:t>
      </w:r>
      <w:r w:rsidRPr="00D542C7">
        <w:t>替换</w:t>
      </w:r>
      <w:r w:rsidRPr="00D542C7">
        <w:t> </w:t>
      </w:r>
      <w:r w:rsidRPr="00D542C7">
        <w:rPr>
          <w:b/>
          <w:bCs/>
        </w:rPr>
        <w:t>customer</w:t>
      </w:r>
      <w:r w:rsidRPr="00D542C7">
        <w:t>.</w:t>
      </w:r>
    </w:p>
    <w:p w:rsidR="00223CAF" w:rsidRDefault="00223CAF" w:rsidP="00223CAF">
      <w:r w:rsidRPr="00D542C7">
        <w:t xml:space="preserve">15. overwhelmingly, exceedingly, extremely, intensely </w:t>
      </w:r>
      <w:r w:rsidRPr="00D542C7">
        <w:t>替换</w:t>
      </w:r>
      <w:r w:rsidRPr="00D542C7">
        <w:t> </w:t>
      </w:r>
      <w:r w:rsidRPr="00D542C7">
        <w:rPr>
          <w:b/>
          <w:bCs/>
        </w:rPr>
        <w:t>very</w:t>
      </w:r>
      <w:r w:rsidRPr="00D542C7">
        <w:t>.</w:t>
      </w:r>
    </w:p>
    <w:p w:rsidR="00223CAF" w:rsidRDefault="00223CAF" w:rsidP="00223CAF">
      <w:r w:rsidRPr="00D542C7">
        <w:t xml:space="preserve">16. hardly necessary, hardly inevitable… </w:t>
      </w:r>
      <w:r w:rsidRPr="00D542C7">
        <w:t>替换</w:t>
      </w:r>
      <w:r w:rsidRPr="00D542C7">
        <w:t> </w:t>
      </w:r>
      <w:r w:rsidRPr="00D542C7">
        <w:rPr>
          <w:b/>
          <w:bCs/>
        </w:rPr>
        <w:t>unnecessary, avoidable</w:t>
      </w:r>
      <w:r w:rsidRPr="00D542C7">
        <w:t>.</w:t>
      </w:r>
    </w:p>
    <w:p w:rsidR="00223CAF" w:rsidRDefault="00223CAF" w:rsidP="00223CAF">
      <w:r w:rsidRPr="00D542C7">
        <w:t xml:space="preserve">17. indispensable </w:t>
      </w:r>
      <w:r w:rsidRPr="00D542C7">
        <w:t>替换</w:t>
      </w:r>
      <w:r w:rsidRPr="00D542C7">
        <w:t> </w:t>
      </w:r>
      <w:r w:rsidRPr="00D542C7">
        <w:rPr>
          <w:b/>
          <w:bCs/>
        </w:rPr>
        <w:t>necessary</w:t>
      </w:r>
      <w:r w:rsidRPr="00D542C7">
        <w:t>.</w:t>
      </w:r>
    </w:p>
    <w:p w:rsidR="00223CAF" w:rsidRDefault="00223CAF" w:rsidP="00223CAF">
      <w:r w:rsidRPr="00D542C7">
        <w:t xml:space="preserve">18. sth appeals to sb, sth exerts a tremendous fascination on sb </w:t>
      </w:r>
      <w:r w:rsidRPr="00D542C7">
        <w:t>替换</w:t>
      </w:r>
      <w:r w:rsidRPr="00D542C7">
        <w:rPr>
          <w:b/>
          <w:bCs/>
        </w:rPr>
        <w:t>sb take interest in / sb. be interested in</w:t>
      </w:r>
      <w:r w:rsidRPr="00D542C7">
        <w:t>.</w:t>
      </w:r>
    </w:p>
    <w:p w:rsidR="00223CAF" w:rsidRDefault="00223CAF" w:rsidP="00223CAF">
      <w:r w:rsidRPr="00D542C7">
        <w:t xml:space="preserve">19. capture one's attention </w:t>
      </w:r>
      <w:r w:rsidRPr="00D542C7">
        <w:t>替换</w:t>
      </w:r>
      <w:r w:rsidRPr="00D542C7">
        <w:t> </w:t>
      </w:r>
      <w:r w:rsidRPr="00D542C7">
        <w:rPr>
          <w:b/>
          <w:bCs/>
        </w:rPr>
        <w:t>attract one's attention</w:t>
      </w:r>
      <w:r w:rsidRPr="00D542C7">
        <w:t>.</w:t>
      </w:r>
    </w:p>
    <w:p w:rsidR="00223CAF" w:rsidRDefault="00223CAF" w:rsidP="00223CAF">
      <w:r w:rsidRPr="00D542C7">
        <w:t xml:space="preserve">20. facet, demension, sphere </w:t>
      </w:r>
      <w:r w:rsidRPr="00D542C7">
        <w:t>替换</w:t>
      </w:r>
      <w:r w:rsidRPr="00D542C7">
        <w:t> </w:t>
      </w:r>
      <w:r w:rsidRPr="00D542C7">
        <w:rPr>
          <w:b/>
          <w:bCs/>
        </w:rPr>
        <w:t>aspet</w:t>
      </w:r>
      <w:r w:rsidRPr="00D542C7">
        <w:t>.</w:t>
      </w:r>
    </w:p>
    <w:p w:rsidR="00223CAF" w:rsidRDefault="00223CAF" w:rsidP="00223CAF">
      <w:r w:rsidRPr="00D542C7">
        <w:t xml:space="preserve">21. be indicative of, be suggestive of, be fearful of </w:t>
      </w:r>
      <w:r w:rsidRPr="00D542C7">
        <w:t>替换</w:t>
      </w:r>
      <w:r w:rsidRPr="00D542C7">
        <w:t> </w:t>
      </w:r>
      <w:r w:rsidRPr="00D542C7">
        <w:rPr>
          <w:b/>
          <w:bCs/>
        </w:rPr>
        <w:t xml:space="preserve">indicate,suggest, </w:t>
      </w:r>
      <w:r>
        <w:rPr>
          <w:b/>
          <w:bCs/>
        </w:rPr>
        <w:t>f</w:t>
      </w:r>
      <w:r w:rsidRPr="00D542C7">
        <w:rPr>
          <w:b/>
          <w:bCs/>
        </w:rPr>
        <w:t>ear</w:t>
      </w:r>
      <w:r w:rsidRPr="00D542C7">
        <w:t>.</w:t>
      </w:r>
    </w:p>
    <w:p w:rsidR="00223CAF" w:rsidRDefault="00223CAF" w:rsidP="00223CAF">
      <w:r w:rsidRPr="00D542C7">
        <w:t xml:space="preserve">22. give rise to, lead to, result in, trigger </w:t>
      </w:r>
      <w:r w:rsidRPr="00D542C7">
        <w:t>替换</w:t>
      </w:r>
      <w:r w:rsidRPr="00D542C7">
        <w:t> </w:t>
      </w:r>
      <w:r w:rsidRPr="00D542C7">
        <w:rPr>
          <w:b/>
          <w:bCs/>
        </w:rPr>
        <w:t>cause</w:t>
      </w:r>
      <w:r w:rsidRPr="00D542C7">
        <w:t>.</w:t>
      </w:r>
    </w:p>
    <w:p w:rsidR="00223CAF" w:rsidRDefault="00223CAF" w:rsidP="00223CAF">
      <w:r w:rsidRPr="00D542C7">
        <w:t xml:space="preserve">23. There are several reasons behind sth </w:t>
      </w:r>
      <w:r w:rsidRPr="00D542C7">
        <w:t>替换</w:t>
      </w:r>
      <w:r w:rsidRPr="00D542C7">
        <w:t> </w:t>
      </w:r>
      <w:r w:rsidRPr="00D542C7">
        <w:rPr>
          <w:b/>
          <w:bCs/>
        </w:rPr>
        <w:t>…reasons for sth</w:t>
      </w:r>
      <w:r w:rsidRPr="00D542C7">
        <w:t>.</w:t>
      </w:r>
    </w:p>
    <w:p w:rsidR="00223CAF" w:rsidRDefault="00223CAF" w:rsidP="00223CAF">
      <w:r w:rsidRPr="00D542C7">
        <w:t xml:space="preserve">24. desire </w:t>
      </w:r>
      <w:r w:rsidRPr="00D542C7">
        <w:t>替换</w:t>
      </w:r>
      <w:r w:rsidRPr="00D542C7">
        <w:t> </w:t>
      </w:r>
      <w:r w:rsidRPr="00D542C7">
        <w:rPr>
          <w:b/>
          <w:bCs/>
        </w:rPr>
        <w:t>want</w:t>
      </w:r>
      <w:r w:rsidRPr="00D542C7">
        <w:t>.</w:t>
      </w:r>
    </w:p>
    <w:p w:rsidR="00223CAF" w:rsidRDefault="00223CAF" w:rsidP="00223CAF">
      <w:r w:rsidRPr="00D542C7">
        <w:t xml:space="preserve">25. pour attention into </w:t>
      </w:r>
      <w:r w:rsidRPr="00D542C7">
        <w:t>替换</w:t>
      </w:r>
      <w:r w:rsidRPr="00D542C7">
        <w:rPr>
          <w:b/>
          <w:bCs/>
        </w:rPr>
        <w:t> pay attention to</w:t>
      </w:r>
      <w:r w:rsidRPr="00D542C7">
        <w:t>.</w:t>
      </w:r>
    </w:p>
    <w:p w:rsidR="00223CAF" w:rsidRDefault="00223CAF" w:rsidP="00223CAF">
      <w:r w:rsidRPr="00D542C7">
        <w:t xml:space="preserve">26. bear in mind that </w:t>
      </w:r>
      <w:r w:rsidRPr="00D542C7">
        <w:t>替换</w:t>
      </w:r>
      <w:r w:rsidRPr="00D542C7">
        <w:t> </w:t>
      </w:r>
      <w:r w:rsidRPr="00D542C7">
        <w:rPr>
          <w:b/>
          <w:bCs/>
        </w:rPr>
        <w:t>remember</w:t>
      </w:r>
      <w:r w:rsidRPr="00D542C7">
        <w:t>.</w:t>
      </w:r>
    </w:p>
    <w:p w:rsidR="00223CAF" w:rsidRDefault="00223CAF" w:rsidP="00223CAF">
      <w:r w:rsidRPr="00D542C7">
        <w:t xml:space="preserve">27. enjoy, possess </w:t>
      </w:r>
      <w:r w:rsidRPr="00D542C7">
        <w:t>替换</w:t>
      </w:r>
      <w:r w:rsidRPr="00D542C7">
        <w:t> </w:t>
      </w:r>
      <w:r w:rsidRPr="00D542C7">
        <w:rPr>
          <w:b/>
          <w:bCs/>
        </w:rPr>
        <w:t>have</w:t>
      </w:r>
      <w:r w:rsidRPr="00D542C7">
        <w:t>（注意</w:t>
      </w:r>
      <w:r w:rsidRPr="00D542C7">
        <w:t>process</w:t>
      </w:r>
      <w:r w:rsidRPr="00D542C7">
        <w:t>是过程的意思）。</w:t>
      </w:r>
    </w:p>
    <w:p w:rsidR="00223CAF" w:rsidRDefault="00223CAF" w:rsidP="00223CAF">
      <w:r w:rsidRPr="00D542C7">
        <w:t xml:space="preserve">28. interaction </w:t>
      </w:r>
      <w:r w:rsidRPr="00D542C7">
        <w:t>替换</w:t>
      </w:r>
      <w:r w:rsidRPr="00D542C7">
        <w:t> </w:t>
      </w:r>
      <w:r w:rsidRPr="00D542C7">
        <w:rPr>
          <w:b/>
          <w:bCs/>
        </w:rPr>
        <w:t>communication</w:t>
      </w:r>
      <w:r w:rsidRPr="00D542C7">
        <w:t>.</w:t>
      </w:r>
    </w:p>
    <w:p w:rsidR="00223CAF" w:rsidRDefault="00223CAF" w:rsidP="00223CAF">
      <w:r w:rsidRPr="00122DA4">
        <w:rPr>
          <w:b/>
        </w:rPr>
        <w:t>29. frown on sth</w:t>
      </w:r>
      <w:r w:rsidRPr="00D542C7">
        <w:t xml:space="preserve"> </w:t>
      </w:r>
      <w:r w:rsidRPr="00D542C7">
        <w:t>替换</w:t>
      </w:r>
      <w:r w:rsidRPr="00D542C7">
        <w:t> </w:t>
      </w:r>
      <w:r w:rsidRPr="00D542C7">
        <w:rPr>
          <w:b/>
          <w:bCs/>
        </w:rPr>
        <w:t>be against , disagree with sth</w:t>
      </w:r>
      <w:r w:rsidRPr="00D542C7">
        <w:t> .</w:t>
      </w:r>
    </w:p>
    <w:p w:rsidR="00223CAF" w:rsidRDefault="00223CAF" w:rsidP="00223CAF">
      <w:r w:rsidRPr="00D542C7">
        <w:t xml:space="preserve">30. to name only a few, as an example </w:t>
      </w:r>
      <w:r w:rsidRPr="00D542C7">
        <w:t>替换</w:t>
      </w:r>
      <w:r w:rsidRPr="00D542C7">
        <w:t> </w:t>
      </w:r>
      <w:r w:rsidRPr="00D542C7">
        <w:rPr>
          <w:b/>
          <w:bCs/>
        </w:rPr>
        <w:t>for example, for instance</w:t>
      </w:r>
      <w:r w:rsidRPr="00D542C7">
        <w:t>.</w:t>
      </w:r>
    </w:p>
    <w:p w:rsidR="00223CAF" w:rsidRDefault="00223CAF" w:rsidP="00223CAF">
      <w:r w:rsidRPr="00D542C7">
        <w:t xml:space="preserve">31. next to / virtually impossible </w:t>
      </w:r>
      <w:r w:rsidRPr="00D542C7">
        <w:t>替换</w:t>
      </w:r>
      <w:r w:rsidRPr="00D542C7">
        <w:t> </w:t>
      </w:r>
      <w:r w:rsidRPr="00D542C7">
        <w:rPr>
          <w:b/>
          <w:bCs/>
        </w:rPr>
        <w:t>nearly / almost impossible</w:t>
      </w:r>
      <w:r w:rsidRPr="00D542C7">
        <w:t>.</w:t>
      </w:r>
    </w:p>
    <w:p w:rsidR="00223CAF" w:rsidRDefault="00223CAF" w:rsidP="00223CAF">
      <w:r w:rsidRPr="00D542C7">
        <w:t xml:space="preserve">32. regarding / concerning </w:t>
      </w:r>
      <w:r w:rsidRPr="00D542C7">
        <w:t>替换</w:t>
      </w:r>
      <w:r w:rsidRPr="00D542C7">
        <w:t> </w:t>
      </w:r>
      <w:r w:rsidRPr="00D542C7">
        <w:rPr>
          <w:b/>
          <w:bCs/>
        </w:rPr>
        <w:t>about</w:t>
      </w:r>
      <w:r w:rsidRPr="00D542C7">
        <w:t>.</w:t>
      </w:r>
    </w:p>
    <w:p w:rsidR="00223CAF" w:rsidRDefault="00223CAF" w:rsidP="00223CAF">
      <w:r w:rsidRPr="00D542C7">
        <w:t xml:space="preserve">33. crucial /paramount </w:t>
      </w:r>
      <w:r w:rsidRPr="00D542C7">
        <w:t>替换</w:t>
      </w:r>
      <w:r w:rsidRPr="00D542C7">
        <w:t> </w:t>
      </w:r>
      <w:r w:rsidRPr="00D542C7">
        <w:rPr>
          <w:b/>
          <w:bCs/>
        </w:rPr>
        <w:t>important</w:t>
      </w:r>
      <w:r w:rsidRPr="00D542C7">
        <w:t>.</w:t>
      </w:r>
    </w:p>
    <w:p w:rsidR="00223CAF" w:rsidRDefault="00223CAF" w:rsidP="00223CAF">
      <w:r w:rsidRPr="00D542C7">
        <w:t xml:space="preserve">34. </w:t>
      </w:r>
      <w:r w:rsidRPr="00D542C7">
        <w:t>第一（</w:t>
      </w:r>
      <w:r w:rsidRPr="00D542C7">
        <w:t>in the first place/the first and foremost</w:t>
      </w:r>
      <w:r w:rsidRPr="00D542C7">
        <w:t>）；第二（</w:t>
      </w:r>
      <w:r w:rsidRPr="00D542C7">
        <w:t>there is one more point, I should touch on, that…</w:t>
      </w:r>
      <w:r w:rsidRPr="00D542C7">
        <w:t>）；第三（</w:t>
      </w:r>
      <w:r w:rsidRPr="00D542C7">
        <w:t>the last but not the least</w:t>
      </w:r>
      <w:r w:rsidRPr="00D542C7">
        <w:t>）</w:t>
      </w:r>
      <w:r w:rsidRPr="00D542C7">
        <w:t>.</w:t>
      </w:r>
    </w:p>
    <w:p w:rsidR="00223CAF" w:rsidRDefault="00223CAF" w:rsidP="00223CAF">
      <w:r w:rsidRPr="00D542C7">
        <w:t xml:space="preserve">35. assiduous </w:t>
      </w:r>
      <w:r w:rsidRPr="00D542C7">
        <w:t>替换</w:t>
      </w:r>
      <w:r w:rsidRPr="00D542C7">
        <w:t> </w:t>
      </w:r>
      <w:r w:rsidRPr="00D542C7">
        <w:rPr>
          <w:b/>
          <w:bCs/>
        </w:rPr>
        <w:t>hard-working</w:t>
      </w:r>
    </w:p>
    <w:p w:rsidR="00223CAF" w:rsidRDefault="00223CAF" w:rsidP="00223CAF">
      <w:r w:rsidRPr="00D542C7">
        <w:lastRenderedPageBreak/>
        <w:t xml:space="preserve">36. arduous </w:t>
      </w:r>
      <w:r w:rsidRPr="00D542C7">
        <w:t>替换</w:t>
      </w:r>
      <w:r w:rsidRPr="00D542C7">
        <w:t> </w:t>
      </w:r>
      <w:r w:rsidRPr="00D542C7">
        <w:rPr>
          <w:b/>
          <w:bCs/>
        </w:rPr>
        <w:t>difficult</w:t>
      </w:r>
    </w:p>
    <w:p w:rsidR="00223CAF" w:rsidRDefault="00223CAF" w:rsidP="00223CAF">
      <w:r w:rsidRPr="00D542C7">
        <w:t xml:space="preserve">37. underdeveloped / financially-challenged </w:t>
      </w:r>
      <w:r w:rsidRPr="00D542C7">
        <w:t>替换</w:t>
      </w:r>
      <w:r w:rsidRPr="00D542C7">
        <w:rPr>
          <w:b/>
          <w:bCs/>
        </w:rPr>
        <w:t>poo</w:t>
      </w:r>
      <w:r w:rsidRPr="00D542C7">
        <w:t>r</w:t>
      </w:r>
      <w:r w:rsidRPr="00D542C7">
        <w:t>（因为</w:t>
      </w:r>
      <w:r w:rsidRPr="00D542C7">
        <w:t>poor</w:t>
      </w:r>
      <w:r w:rsidRPr="00D542C7">
        <w:t>通常含有贬义）</w:t>
      </w:r>
    </w:p>
    <w:p w:rsidR="00223CAF" w:rsidRDefault="00223CAF" w:rsidP="00223CAF">
      <w:r w:rsidRPr="00D542C7">
        <w:t xml:space="preserve">38. demonstrate / manifest </w:t>
      </w:r>
      <w:r w:rsidRPr="00D542C7">
        <w:t>替换</w:t>
      </w:r>
      <w:r w:rsidRPr="00D542C7">
        <w:t> </w:t>
      </w:r>
      <w:r w:rsidRPr="00D542C7">
        <w:rPr>
          <w:b/>
          <w:bCs/>
        </w:rPr>
        <w:t>show</w:t>
      </w:r>
    </w:p>
    <w:p w:rsidR="00223CAF" w:rsidRDefault="00223CAF" w:rsidP="00223CAF">
      <w:r w:rsidRPr="00D542C7">
        <w:t xml:space="preserve">39. invariably </w:t>
      </w:r>
      <w:r w:rsidRPr="00D542C7">
        <w:t>替换</w:t>
      </w:r>
      <w:r w:rsidRPr="00D542C7">
        <w:t> </w:t>
      </w:r>
      <w:r w:rsidRPr="00D542C7">
        <w:rPr>
          <w:b/>
          <w:bCs/>
        </w:rPr>
        <w:t>always</w:t>
      </w:r>
    </w:p>
    <w:p w:rsidR="00223CAF" w:rsidRDefault="00223CAF" w:rsidP="00223CAF">
      <w:r w:rsidRPr="00D542C7">
        <w:t>40. perilous / hazardous</w:t>
      </w:r>
      <w:r w:rsidRPr="00D542C7">
        <w:t>替换</w:t>
      </w:r>
      <w:r w:rsidRPr="00D542C7">
        <w:t> </w:t>
      </w:r>
      <w:r w:rsidRPr="00D542C7">
        <w:rPr>
          <w:b/>
          <w:bCs/>
        </w:rPr>
        <w:t>dangerous</w:t>
      </w:r>
      <w:r w:rsidRPr="00D542C7">
        <w:t>（写社会类作文时常用，说什么社会现象是不好的，有害的）</w:t>
      </w:r>
    </w:p>
    <w:p w:rsidR="00223CAF" w:rsidRDefault="00223CAF" w:rsidP="00223CAF">
      <w:r w:rsidRPr="00D542C7">
        <w:t xml:space="preserve">41. formidable </w:t>
      </w:r>
      <w:r w:rsidRPr="00D542C7">
        <w:t>替换</w:t>
      </w:r>
      <w:r w:rsidRPr="00D542C7">
        <w:t> </w:t>
      </w:r>
      <w:r w:rsidRPr="00D542C7">
        <w:rPr>
          <w:b/>
          <w:bCs/>
        </w:rPr>
        <w:t>difficult</w:t>
      </w:r>
    </w:p>
    <w:p w:rsidR="00223CAF" w:rsidRDefault="00223CAF" w:rsidP="00223CAF">
      <w:r w:rsidRPr="00D542C7">
        <w:t xml:space="preserve">42. quintessential </w:t>
      </w:r>
      <w:r w:rsidRPr="00D542C7">
        <w:t>替换</w:t>
      </w:r>
      <w:r w:rsidRPr="00D542C7">
        <w:t> </w:t>
      </w:r>
      <w:r w:rsidRPr="00D542C7">
        <w:rPr>
          <w:b/>
          <w:bCs/>
        </w:rPr>
        <w:t>typical</w:t>
      </w:r>
      <w:r w:rsidRPr="00D542C7">
        <w:t>（举例时常用，例如：</w:t>
      </w:r>
      <w:r w:rsidRPr="00D542C7">
        <w:t>a quintessential example should be cited that=for example; for instance</w:t>
      </w:r>
      <w:r w:rsidRPr="00D542C7">
        <w:t>）</w:t>
      </w:r>
    </w:p>
    <w:p w:rsidR="00223CAF" w:rsidRDefault="00223CAF" w:rsidP="00223CAF">
      <w:r w:rsidRPr="00D542C7">
        <w:t xml:space="preserve">43. distinguished </w:t>
      </w:r>
      <w:r w:rsidRPr="00D542C7">
        <w:t>替换</w:t>
      </w:r>
      <w:r w:rsidRPr="00D542C7">
        <w:rPr>
          <w:b/>
          <w:bCs/>
        </w:rPr>
        <w:t> famous</w:t>
      </w:r>
    </w:p>
    <w:p w:rsidR="00223CAF" w:rsidRDefault="00223CAF" w:rsidP="00223CAF">
      <w:r w:rsidRPr="00D542C7">
        <w:t xml:space="preserve">44. feasible </w:t>
      </w:r>
      <w:r w:rsidRPr="00D542C7">
        <w:t>替换</w:t>
      </w:r>
      <w:r w:rsidRPr="00D542C7">
        <w:rPr>
          <w:b/>
          <w:bCs/>
        </w:rPr>
        <w:t> possible</w:t>
      </w:r>
    </w:p>
    <w:p w:rsidR="00223CAF" w:rsidRPr="00D542C7" w:rsidRDefault="00223CAF" w:rsidP="00223CAF">
      <w:r w:rsidRPr="00D542C7">
        <w:t>45. consequently, accordingly</w:t>
      </w:r>
      <w:r w:rsidRPr="00D542C7">
        <w:t>替换</w:t>
      </w:r>
      <w:r w:rsidRPr="00D542C7">
        <w:rPr>
          <w:b/>
          <w:bCs/>
        </w:rPr>
        <w:t> so</w:t>
      </w:r>
    </w:p>
    <w:p w:rsidR="00223CAF" w:rsidRDefault="00223CAF" w:rsidP="00223CAF"/>
    <w:p w:rsidR="00F26BF6" w:rsidRDefault="00F26BF6" w:rsidP="00223CAF"/>
    <w:p w:rsidR="00346999" w:rsidRDefault="00346999" w:rsidP="001C11D8">
      <w:pPr>
        <w:pStyle w:val="1"/>
      </w:pPr>
      <w:r>
        <w:t>S</w:t>
      </w:r>
      <w:r>
        <w:rPr>
          <w:rFonts w:hint="eastAsia"/>
        </w:rPr>
        <w:t>yntax grammatical summary</w:t>
      </w:r>
    </w:p>
    <w:p w:rsidR="00346999" w:rsidRDefault="00346999" w:rsidP="00223CAF">
      <w:r w:rsidRPr="00346999">
        <w:t>https://mp.weixin.qq.com/s/dTN41hxwDnTpSGn8zh2F_g</w:t>
      </w:r>
    </w:p>
    <w:p w:rsidR="00F26BF6" w:rsidRDefault="00F26BF6" w:rsidP="00223CAF">
      <w:r>
        <w:t>1</w:t>
      </w:r>
      <w:r>
        <w:t>语法</w:t>
      </w:r>
      <w:r>
        <w:t>grammar</w:t>
      </w:r>
      <w:r>
        <w:br/>
      </w:r>
      <w:r>
        <w:t>句法</w:t>
      </w:r>
      <w:r>
        <w:t xml:space="preserve"> syntax</w:t>
      </w:r>
      <w:r>
        <w:t>词法</w:t>
      </w:r>
      <w:r>
        <w:t xml:space="preserve"> morphology</w:t>
      </w:r>
      <w:r>
        <w:t>句子</w:t>
      </w:r>
      <w:r>
        <w:t xml:space="preserve"> sentence</w:t>
      </w:r>
      <w:r>
        <w:t>从句</w:t>
      </w:r>
      <w:r>
        <w:t xml:space="preserve"> clause</w:t>
      </w:r>
      <w:r>
        <w:t>词组</w:t>
      </w:r>
      <w:r>
        <w:t xml:space="preserve"> phrase</w:t>
      </w:r>
      <w:r>
        <w:br/>
        <w:t>2</w:t>
      </w:r>
      <w:r>
        <w:t>从句</w:t>
      </w:r>
      <w:r>
        <w:t>clause</w:t>
      </w:r>
      <w:r>
        <w:br/>
      </w:r>
      <w:r>
        <w:t>从属句</w:t>
      </w:r>
      <w:r>
        <w:t xml:space="preserve"> subordinate clause</w:t>
      </w:r>
      <w:r>
        <w:br/>
      </w:r>
      <w:r>
        <w:br/>
      </w:r>
      <w:r>
        <w:t>并列句</w:t>
      </w:r>
      <w:r>
        <w:t xml:space="preserve"> coordinate clause</w:t>
      </w:r>
      <w:r>
        <w:br/>
      </w:r>
      <w:r>
        <w:br/>
      </w:r>
      <w:r>
        <w:t>名词从句</w:t>
      </w:r>
      <w:r>
        <w:t xml:space="preserve"> nominal clause</w:t>
      </w:r>
      <w:r>
        <w:br/>
      </w:r>
      <w:r>
        <w:br/>
      </w:r>
      <w:r>
        <w:t>定语从句</w:t>
      </w:r>
      <w:r>
        <w:t xml:space="preserve"> attributive clause</w:t>
      </w:r>
      <w:r>
        <w:br/>
      </w:r>
      <w:r>
        <w:br/>
      </w:r>
      <w:r>
        <w:t>状语从句</w:t>
      </w:r>
      <w:r>
        <w:t xml:space="preserve"> adverbial clause</w:t>
      </w:r>
      <w:r>
        <w:br/>
      </w:r>
      <w:r>
        <w:br/>
      </w:r>
      <w:r>
        <w:t>宾语从句</w:t>
      </w:r>
      <w:r>
        <w:t xml:space="preserve"> object clause</w:t>
      </w:r>
      <w:r>
        <w:br/>
      </w:r>
      <w:r>
        <w:br/>
      </w:r>
      <w:r>
        <w:t>主语从句</w:t>
      </w:r>
      <w:r>
        <w:t xml:space="preserve"> subject clause</w:t>
      </w:r>
      <w:r>
        <w:br/>
      </w:r>
      <w:r>
        <w:br/>
      </w:r>
      <w:r>
        <w:t>同位语从句</w:t>
      </w:r>
      <w:r>
        <w:t xml:space="preserve"> appositive clause</w:t>
      </w:r>
      <w:r>
        <w:br/>
      </w:r>
      <w:r>
        <w:br/>
      </w:r>
      <w:r>
        <w:t>时间状语从句</w:t>
      </w:r>
      <w:r>
        <w:t xml:space="preserve"> adverbial clause of time</w:t>
      </w:r>
      <w:r>
        <w:br/>
      </w:r>
      <w:r>
        <w:br/>
      </w:r>
      <w:r>
        <w:lastRenderedPageBreak/>
        <w:t>地点状语从句</w:t>
      </w:r>
      <w:r>
        <w:t xml:space="preserve"> adverbial clause of place</w:t>
      </w:r>
      <w:r>
        <w:br/>
      </w:r>
      <w:r>
        <w:br/>
      </w:r>
      <w:r>
        <w:t>方式状语从句</w:t>
      </w:r>
      <w:r>
        <w:t xml:space="preserve"> adverbial clause of manner</w:t>
      </w:r>
      <w:r>
        <w:br/>
      </w:r>
      <w:r>
        <w:br/>
      </w:r>
      <w:r>
        <w:t>让步状语从句</w:t>
      </w:r>
      <w:r>
        <w:t>adverbial clause of concession</w:t>
      </w:r>
      <w:r>
        <w:br/>
      </w:r>
      <w:r>
        <w:br/>
      </w:r>
      <w:r>
        <w:t>原因状语从句</w:t>
      </w:r>
      <w:r>
        <w:t>adverbial clause of cause</w:t>
      </w:r>
      <w:r>
        <w:br/>
      </w:r>
      <w:r>
        <w:br/>
      </w:r>
      <w:r>
        <w:t>结果状语从句</w:t>
      </w:r>
      <w:r>
        <w:t>adverbial clause of result</w:t>
      </w:r>
      <w:r>
        <w:br/>
      </w:r>
      <w:r>
        <w:br/>
      </w:r>
      <w:r>
        <w:t>目的状语从句</w:t>
      </w:r>
      <w:r>
        <w:t>adverbial clause of purpose</w:t>
      </w:r>
      <w:r>
        <w:br/>
      </w:r>
      <w:r>
        <w:br/>
      </w:r>
      <w:r>
        <w:t>条件状语从句</w:t>
      </w:r>
      <w:r>
        <w:t>adverbial clause of condition</w:t>
      </w:r>
      <w:r>
        <w:br/>
      </w:r>
      <w:r>
        <w:br/>
      </w:r>
      <w:r>
        <w:t>真实条件状语从句</w:t>
      </w:r>
      <w:r>
        <w:t>adverbial clause of real condition</w:t>
      </w:r>
      <w:r>
        <w:br/>
      </w:r>
      <w:r>
        <w:br/>
      </w:r>
      <w:r>
        <w:t>非真实条件状语从句</w:t>
      </w:r>
      <w:r>
        <w:t>adverbial clause of unreal condition</w:t>
      </w:r>
      <w:r>
        <w:br/>
      </w:r>
      <w:r>
        <w:br/>
      </w:r>
      <w:r>
        <w:t>含蓄条件句</w:t>
      </w:r>
      <w:r>
        <w:t>adverbial clause of implied condition</w:t>
      </w:r>
      <w:r>
        <w:br/>
      </w:r>
      <w:r>
        <w:br/>
      </w:r>
      <w:r>
        <w:t>错综条件句</w:t>
      </w:r>
      <w:r>
        <w:t>adverbial clause of mixed condition</w:t>
      </w:r>
      <w:r>
        <w:br/>
      </w:r>
      <w:r>
        <w:br/>
        <w:t>3</w:t>
      </w:r>
      <w:r>
        <w:t>句子</w:t>
      </w:r>
      <w:r>
        <w:t>sentence</w:t>
      </w:r>
      <w:r>
        <w:br/>
      </w:r>
      <w:r>
        <w:t>简单句</w:t>
      </w:r>
      <w:r>
        <w:t xml:space="preserve"> simple sentence</w:t>
      </w:r>
      <w:r>
        <w:br/>
      </w:r>
      <w:r>
        <w:br/>
      </w:r>
      <w:r>
        <w:t>并列句</w:t>
      </w:r>
      <w:r>
        <w:t xml:space="preserve"> compound sentence</w:t>
      </w:r>
      <w:r>
        <w:br/>
      </w:r>
      <w:r>
        <w:br/>
      </w:r>
      <w:r>
        <w:t>复合句</w:t>
      </w:r>
      <w:r>
        <w:t xml:space="preserve"> complex sentence</w:t>
      </w:r>
      <w:r>
        <w:br/>
      </w:r>
      <w:r>
        <w:br/>
      </w:r>
      <w:r>
        <w:t>并列复合句</w:t>
      </w:r>
      <w:r>
        <w:t xml:space="preserve"> compound complex sentence</w:t>
      </w:r>
      <w:r>
        <w:br/>
      </w:r>
      <w:r>
        <w:br/>
      </w:r>
      <w:r>
        <w:t>陈述句</w:t>
      </w:r>
      <w:r>
        <w:t xml:space="preserve"> declarative sentence</w:t>
      </w:r>
      <w:r>
        <w:br/>
      </w:r>
      <w:r>
        <w:br/>
      </w:r>
      <w:r>
        <w:t>疑问句</w:t>
      </w:r>
      <w:r>
        <w:t xml:space="preserve"> interrogative sentence</w:t>
      </w:r>
      <w:r>
        <w:br/>
      </w:r>
      <w:r>
        <w:br/>
      </w:r>
      <w:r>
        <w:t>一般疑问句</w:t>
      </w:r>
      <w:r>
        <w:t xml:space="preserve"> general question</w:t>
      </w:r>
      <w:r>
        <w:br/>
      </w:r>
      <w:r>
        <w:br/>
      </w:r>
      <w:r>
        <w:t>特殊疑问句</w:t>
      </w:r>
      <w:r>
        <w:t xml:space="preserve"> special question</w:t>
      </w:r>
      <w:r>
        <w:br/>
      </w:r>
      <w:r>
        <w:br/>
      </w:r>
      <w:r>
        <w:t>选择疑问句</w:t>
      </w:r>
      <w:r>
        <w:t xml:space="preserve"> alternative question</w:t>
      </w:r>
      <w:r>
        <w:br/>
      </w:r>
      <w:r>
        <w:br/>
      </w:r>
      <w:r>
        <w:t>附加疑问句</w:t>
      </w:r>
      <w:r>
        <w:t xml:space="preserve"> tag question</w:t>
      </w:r>
      <w:r>
        <w:br/>
      </w:r>
      <w:r>
        <w:br/>
      </w:r>
      <w:r>
        <w:t>反义疑问句</w:t>
      </w:r>
      <w:r>
        <w:t xml:space="preserve"> disjunctive question</w:t>
      </w:r>
      <w:r>
        <w:br/>
      </w:r>
      <w:r>
        <w:br/>
      </w:r>
      <w:r>
        <w:lastRenderedPageBreak/>
        <w:t>修辞疑问句</w:t>
      </w:r>
      <w:r>
        <w:t xml:space="preserve"> rhetorical question</w:t>
      </w:r>
      <w:r>
        <w:br/>
      </w:r>
      <w:r>
        <w:br/>
      </w:r>
      <w:r>
        <w:t>感叹疑问句</w:t>
      </w:r>
      <w:r>
        <w:t xml:space="preserve"> exclamatory question</w:t>
      </w:r>
      <w:r>
        <w:br/>
      </w:r>
      <w:r>
        <w:br/>
      </w:r>
      <w:r>
        <w:t>存在句</w:t>
      </w:r>
      <w:r>
        <w:t xml:space="preserve"> existential sentence</w:t>
      </w:r>
      <w:r>
        <w:br/>
      </w:r>
      <w:r>
        <w:br/>
      </w:r>
      <w:r>
        <w:t>肯定句</w:t>
      </w:r>
      <w:r>
        <w:t xml:space="preserve"> positive sentence</w:t>
      </w:r>
      <w:r>
        <w:br/>
      </w:r>
      <w:r>
        <w:br/>
        <w:t>4</w:t>
      </w:r>
      <w:r>
        <w:t>基本句型</w:t>
      </w:r>
      <w:r>
        <w:t>basic sentence pattern</w:t>
      </w:r>
      <w:r>
        <w:br/>
      </w:r>
      <w:r>
        <w:t>否定句</w:t>
      </w:r>
      <w:r>
        <w:t xml:space="preserve"> negative sentence</w:t>
      </w:r>
      <w:r>
        <w:br/>
      </w:r>
      <w:r>
        <w:br/>
      </w:r>
      <w:r>
        <w:t>祈使句</w:t>
      </w:r>
      <w:r>
        <w:t xml:space="preserve"> imperative sentence</w:t>
      </w:r>
      <w:r>
        <w:br/>
      </w:r>
      <w:r>
        <w:br/>
      </w:r>
      <w:r>
        <w:t>省略句</w:t>
      </w:r>
      <w:r>
        <w:t xml:space="preserve"> elliptical sentence</w:t>
      </w:r>
      <w:r>
        <w:br/>
      </w:r>
      <w:r>
        <w:br/>
      </w:r>
      <w:r>
        <w:t>感叹句</w:t>
      </w:r>
      <w:r>
        <w:t xml:space="preserve"> exclamatory sentence</w:t>
      </w:r>
      <w:r>
        <w:br/>
      </w:r>
      <w:r>
        <w:br/>
        <w:t>5</w:t>
      </w:r>
      <w:r>
        <w:t>句子成分</w:t>
      </w:r>
      <w:r>
        <w:t>members of sentences</w:t>
      </w:r>
      <w:r>
        <w:br/>
      </w:r>
      <w:r>
        <w:t>主语</w:t>
      </w:r>
      <w:r>
        <w:t xml:space="preserve"> subject</w:t>
      </w:r>
      <w:r>
        <w:br/>
      </w:r>
      <w:r>
        <w:br/>
      </w:r>
      <w:r>
        <w:t>谓语</w:t>
      </w:r>
      <w:r>
        <w:t xml:space="preserve"> predicate</w:t>
      </w:r>
      <w:r>
        <w:br/>
      </w:r>
      <w:r>
        <w:br/>
      </w:r>
      <w:r>
        <w:t>宾语</w:t>
      </w:r>
      <w:r>
        <w:t xml:space="preserve"> object</w:t>
      </w:r>
      <w:r>
        <w:br/>
      </w:r>
      <w:r>
        <w:br/>
      </w:r>
      <w:r>
        <w:t>双宾语</w:t>
      </w:r>
      <w:r>
        <w:t xml:space="preserve"> dual object</w:t>
      </w:r>
      <w:r>
        <w:br/>
      </w:r>
      <w:r>
        <w:br/>
      </w:r>
      <w:r>
        <w:t>直接宾语</w:t>
      </w:r>
      <w:r>
        <w:t xml:space="preserve"> direct object</w:t>
      </w:r>
      <w:r>
        <w:br/>
      </w:r>
      <w:r>
        <w:br/>
      </w:r>
      <w:r>
        <w:t>间接宾语</w:t>
      </w:r>
      <w:r>
        <w:t xml:space="preserve"> indirect object</w:t>
      </w:r>
      <w:r>
        <w:br/>
      </w:r>
      <w:r>
        <w:br/>
      </w:r>
      <w:r>
        <w:t>复合宾语</w:t>
      </w:r>
      <w:r>
        <w:t xml:space="preserve"> complex object</w:t>
      </w:r>
      <w:r>
        <w:br/>
      </w:r>
      <w:r>
        <w:br/>
      </w:r>
      <w:r>
        <w:t>同源宾语</w:t>
      </w:r>
      <w:r>
        <w:t xml:space="preserve"> cognate object</w:t>
      </w:r>
      <w:r>
        <w:br/>
      </w:r>
      <w:r>
        <w:br/>
        <w:t>6</w:t>
      </w:r>
      <w:r>
        <w:t>补语</w:t>
      </w:r>
      <w:r>
        <w:t>complement</w:t>
      </w:r>
      <w:r>
        <w:br/>
      </w:r>
      <w:r>
        <w:t>主补</w:t>
      </w:r>
      <w:r>
        <w:t xml:space="preserve"> subject complement</w:t>
      </w:r>
      <w:r>
        <w:br/>
      </w:r>
      <w:r>
        <w:br/>
      </w:r>
      <w:r>
        <w:t>宾补</w:t>
      </w:r>
      <w:r>
        <w:t xml:space="preserve"> object complement</w:t>
      </w:r>
      <w:r>
        <w:br/>
      </w:r>
      <w:r>
        <w:br/>
      </w:r>
      <w:r>
        <w:t>表语</w:t>
      </w:r>
      <w:r>
        <w:t xml:space="preserve"> predicative</w:t>
      </w:r>
      <w:r>
        <w:br/>
      </w:r>
      <w:r>
        <w:br/>
      </w:r>
      <w:r>
        <w:t>定语</w:t>
      </w:r>
      <w:r>
        <w:t xml:space="preserve"> attribute</w:t>
      </w:r>
      <w:r>
        <w:br/>
      </w:r>
      <w:r>
        <w:br/>
      </w:r>
      <w:r>
        <w:t>同位语</w:t>
      </w:r>
      <w:r>
        <w:t xml:space="preserve"> appositive</w:t>
      </w:r>
      <w:r>
        <w:br/>
      </w:r>
      <w:r>
        <w:br/>
      </w:r>
      <w:r>
        <w:lastRenderedPageBreak/>
        <w:t>状语</w:t>
      </w:r>
      <w:r>
        <w:t xml:space="preserve"> adverbial</w:t>
      </w:r>
      <w:r>
        <w:br/>
      </w:r>
      <w:r>
        <w:br/>
        <w:t>7</w:t>
      </w:r>
      <w:r>
        <w:t>句法关系</w:t>
      </w:r>
      <w:r>
        <w:t>syntactic relationship</w:t>
      </w:r>
      <w:r>
        <w:br/>
      </w:r>
      <w:r>
        <w:t>并列</w:t>
      </w:r>
      <w:r>
        <w:t xml:space="preserve"> coordinate</w:t>
      </w:r>
      <w:r>
        <w:br/>
      </w:r>
      <w:r>
        <w:br/>
      </w:r>
      <w:r>
        <w:t>从属</w:t>
      </w:r>
      <w:r>
        <w:t xml:space="preserve"> subordination</w:t>
      </w:r>
      <w:r>
        <w:br/>
      </w:r>
      <w:r>
        <w:br/>
      </w:r>
      <w:r>
        <w:t>修饰</w:t>
      </w:r>
      <w:r>
        <w:t xml:space="preserve"> modification</w:t>
      </w:r>
      <w:r>
        <w:br/>
      </w:r>
      <w:r>
        <w:br/>
      </w:r>
      <w:r>
        <w:t>前置修饰</w:t>
      </w:r>
      <w:r>
        <w:t xml:space="preserve"> pre-modification</w:t>
      </w:r>
      <w:r>
        <w:br/>
      </w:r>
      <w:r>
        <w:br/>
      </w:r>
      <w:r>
        <w:t>后置修饰</w:t>
      </w:r>
      <w:r>
        <w:t xml:space="preserve"> post-modification</w:t>
      </w:r>
      <w:r>
        <w:br/>
      </w:r>
      <w:r>
        <w:br/>
        <w:t>8</w:t>
      </w:r>
      <w:r>
        <w:t>限制</w:t>
      </w:r>
      <w:r>
        <w:t>restriction</w:t>
      </w:r>
      <w:r>
        <w:br/>
      </w:r>
      <w:r>
        <w:t>双重限制</w:t>
      </w:r>
      <w:r>
        <w:t xml:space="preserve"> double-restriction</w:t>
      </w:r>
      <w:r>
        <w:br/>
      </w:r>
      <w:r>
        <w:br/>
      </w:r>
      <w:r>
        <w:t>非限制</w:t>
      </w:r>
      <w:r>
        <w:t xml:space="preserve"> non-restriction</w:t>
      </w:r>
      <w:r>
        <w:br/>
      </w:r>
      <w:r>
        <w:br/>
        <w:t>9</w:t>
      </w:r>
      <w:r>
        <w:t>数</w:t>
      </w:r>
      <w:r>
        <w:t>number</w:t>
      </w:r>
      <w:r>
        <w:br/>
      </w:r>
      <w:r>
        <w:t>单数形式</w:t>
      </w:r>
      <w:r>
        <w:t xml:space="preserve"> singular form</w:t>
      </w:r>
      <w:r>
        <w:t>复数形式</w:t>
      </w:r>
      <w:r>
        <w:t xml:space="preserve"> plural form</w:t>
      </w:r>
      <w:r>
        <w:t>规则形式</w:t>
      </w:r>
      <w:r>
        <w:t xml:space="preserve"> regular form</w:t>
      </w:r>
      <w:r>
        <w:t>不规则形式</w:t>
      </w:r>
      <w:r>
        <w:t xml:space="preserve"> irregular form</w:t>
      </w:r>
      <w:r>
        <w:br/>
        <w:t>10</w:t>
      </w:r>
      <w:r>
        <w:t>格</w:t>
      </w:r>
      <w:r>
        <w:t xml:space="preserve"> case</w:t>
      </w:r>
      <w:r>
        <w:br/>
      </w:r>
      <w:r>
        <w:t>普通格</w:t>
      </w:r>
      <w:r>
        <w:t xml:space="preserve"> common case</w:t>
      </w:r>
      <w:r>
        <w:t>所有格</w:t>
      </w:r>
      <w:r>
        <w:t xml:space="preserve"> possessive case</w:t>
      </w:r>
      <w:r>
        <w:t>主格</w:t>
      </w:r>
      <w:r>
        <w:t xml:space="preserve"> nominative case</w:t>
      </w:r>
      <w:r>
        <w:t>宾格</w:t>
      </w:r>
      <w:r>
        <w:t xml:space="preserve"> objective case</w:t>
      </w:r>
      <w:r>
        <w:br/>
        <w:t>11</w:t>
      </w:r>
      <w:r>
        <w:t>性</w:t>
      </w:r>
      <w:r>
        <w:t xml:space="preserve"> gender</w:t>
      </w:r>
      <w:r>
        <w:br/>
      </w:r>
      <w:r>
        <w:t>阳性</w:t>
      </w:r>
      <w:r>
        <w:t xml:space="preserve"> masculine</w:t>
      </w:r>
      <w:r>
        <w:t>阴性</w:t>
      </w:r>
      <w:r>
        <w:t xml:space="preserve"> feminine</w:t>
      </w:r>
      <w:r>
        <w:t>通性</w:t>
      </w:r>
      <w:r>
        <w:t xml:space="preserve"> common</w:t>
      </w:r>
      <w:r>
        <w:t>中性</w:t>
      </w:r>
      <w:r>
        <w:t xml:space="preserve"> neuter</w:t>
      </w:r>
      <w:r>
        <w:br/>
        <w:t>12</w:t>
      </w:r>
      <w:r>
        <w:t>人称</w:t>
      </w:r>
      <w:r>
        <w:t xml:space="preserve"> person</w:t>
      </w:r>
      <w:r>
        <w:br/>
      </w:r>
      <w:r>
        <w:t>第一人称</w:t>
      </w:r>
      <w:r>
        <w:t xml:space="preserve"> first person</w:t>
      </w:r>
      <w:r>
        <w:t>第二人称</w:t>
      </w:r>
      <w:r>
        <w:t xml:space="preserve"> second person</w:t>
      </w:r>
      <w:r>
        <w:t>第三人称</w:t>
      </w:r>
      <w:r>
        <w:t xml:space="preserve"> third person</w:t>
      </w:r>
      <w:r>
        <w:br/>
        <w:t>13</w:t>
      </w:r>
      <w:r>
        <w:t>时态</w:t>
      </w:r>
      <w:r>
        <w:t xml:space="preserve"> tense</w:t>
      </w:r>
      <w:r>
        <w:br/>
      </w:r>
      <w:r>
        <w:t>过去将来时</w:t>
      </w:r>
      <w:r>
        <w:t xml:space="preserve"> past future tense</w:t>
      </w:r>
      <w:r>
        <w:t>过去将来进行时</w:t>
      </w:r>
      <w:r>
        <w:t>past future continuous tense</w:t>
      </w:r>
      <w:r>
        <w:t>过去将来完成时</w:t>
      </w:r>
      <w:r>
        <w:t>past future perfect tense</w:t>
      </w:r>
      <w:r>
        <w:t>一般现在时</w:t>
      </w:r>
      <w:r>
        <w:t xml:space="preserve"> present simple tense</w:t>
      </w:r>
      <w:r>
        <w:t>一般过去时</w:t>
      </w:r>
      <w:r>
        <w:t xml:space="preserve"> past simple tense</w:t>
      </w:r>
      <w:r>
        <w:t>一般将来时</w:t>
      </w:r>
      <w:r>
        <w:t xml:space="preserve"> future simple tense</w:t>
      </w:r>
      <w:r>
        <w:t>现在完成时</w:t>
      </w:r>
      <w:r>
        <w:t xml:space="preserve"> present perfect tense</w:t>
      </w:r>
      <w:r>
        <w:t>过去完成时</w:t>
      </w:r>
      <w:r>
        <w:t xml:space="preserve"> past perfect tense</w:t>
      </w:r>
      <w:r>
        <w:t>将来完成时</w:t>
      </w:r>
      <w:r>
        <w:t xml:space="preserve"> future perfect tense</w:t>
      </w:r>
      <w:r>
        <w:t>现在进行时</w:t>
      </w:r>
      <w:r>
        <w:t xml:space="preserve"> present continuous tense</w:t>
      </w:r>
      <w:r>
        <w:t>过去进行时</w:t>
      </w:r>
      <w:r>
        <w:t xml:space="preserve"> past continuous tense</w:t>
      </w:r>
      <w:r>
        <w:t>将来进行时</w:t>
      </w:r>
      <w:r>
        <w:t xml:space="preserve"> future continuous tense</w:t>
      </w:r>
      <w:r>
        <w:t>过去将来进行时</w:t>
      </w:r>
      <w:r>
        <w:t>past future continuous tense</w:t>
      </w:r>
      <w:r>
        <w:t>现在完成进行时</w:t>
      </w:r>
      <w:r>
        <w:t>present perfect continuous tense</w:t>
      </w:r>
      <w:r>
        <w:t>过去完成进行时</w:t>
      </w:r>
      <w:r>
        <w:t>past perfect continuous tense</w:t>
      </w:r>
      <w:r>
        <w:br/>
        <w:t>14</w:t>
      </w:r>
      <w:r>
        <w:t>语态</w:t>
      </w:r>
      <w:r>
        <w:t xml:space="preserve"> voice</w:t>
      </w:r>
      <w:r>
        <w:br/>
      </w:r>
      <w:r>
        <w:t>主动语态</w:t>
      </w:r>
      <w:r>
        <w:t xml:space="preserve"> active voice</w:t>
      </w:r>
      <w:r>
        <w:t>被动语态</w:t>
      </w:r>
      <w:r>
        <w:t xml:space="preserve"> passive voice</w:t>
      </w:r>
      <w:r>
        <w:br/>
        <w:t>15</w:t>
      </w:r>
      <w:r>
        <w:t>语气</w:t>
      </w:r>
      <w:r>
        <w:t xml:space="preserve"> mood</w:t>
      </w:r>
      <w:r>
        <w:br/>
      </w:r>
      <w:r>
        <w:t>陈述语气</w:t>
      </w:r>
      <w:r>
        <w:t xml:space="preserve"> indicative mood</w:t>
      </w:r>
      <w:r>
        <w:t>祈使语气</w:t>
      </w:r>
      <w:r>
        <w:t xml:space="preserve"> imperative mood</w:t>
      </w:r>
      <w:r>
        <w:t>虚拟语气</w:t>
      </w:r>
      <w:r>
        <w:t xml:space="preserve"> subjunctive mood</w:t>
      </w:r>
      <w:r>
        <w:br/>
        <w:t>16</w:t>
      </w:r>
      <w:r>
        <w:t>否定</w:t>
      </w:r>
      <w:r>
        <w:t xml:space="preserve"> negation</w:t>
      </w:r>
      <w:r>
        <w:br/>
      </w:r>
      <w:r>
        <w:t>否定范围</w:t>
      </w:r>
      <w:r>
        <w:t xml:space="preserve"> scope of negation</w:t>
      </w:r>
      <w:r>
        <w:t>全部否定</w:t>
      </w:r>
      <w:r>
        <w:t xml:space="preserve"> full negation</w:t>
      </w:r>
      <w:r>
        <w:t>局部否定</w:t>
      </w:r>
      <w:r>
        <w:t xml:space="preserve"> partial negation</w:t>
      </w:r>
      <w:r>
        <w:t>转移否定</w:t>
      </w:r>
      <w:r>
        <w:t xml:space="preserve"> shift of negation</w:t>
      </w:r>
      <w:r>
        <w:br/>
        <w:t>17</w:t>
      </w:r>
      <w:r>
        <w:t>语序</w:t>
      </w:r>
      <w:r>
        <w:t xml:space="preserve"> order</w:t>
      </w:r>
      <w:r>
        <w:br/>
      </w:r>
      <w:r>
        <w:t>自然语序</w:t>
      </w:r>
      <w:r>
        <w:t xml:space="preserve"> natural order</w:t>
      </w:r>
      <w:r>
        <w:t>倒装语序</w:t>
      </w:r>
      <w:r>
        <w:t xml:space="preserve"> inversion</w:t>
      </w:r>
      <w:r>
        <w:t>全部倒装</w:t>
      </w:r>
      <w:r>
        <w:t xml:space="preserve"> full inversion</w:t>
      </w:r>
      <w:r>
        <w:t>部分倒装</w:t>
      </w:r>
      <w:r>
        <w:t xml:space="preserve"> partial </w:t>
      </w:r>
      <w:r>
        <w:lastRenderedPageBreak/>
        <w:t>inversion</w:t>
      </w:r>
      <w:r>
        <w:t>直接引语</w:t>
      </w:r>
      <w:r>
        <w:t xml:space="preserve"> direct speech</w:t>
      </w:r>
      <w:r>
        <w:t>间接引语</w:t>
      </w:r>
      <w:r>
        <w:t xml:space="preserve"> indirect speech</w:t>
      </w:r>
      <w:r>
        <w:t>自由直接引语</w:t>
      </w:r>
      <w:r>
        <w:t xml:space="preserve"> free direct speech</w:t>
      </w:r>
      <w:r>
        <w:t>自由间接引语</w:t>
      </w:r>
      <w:r>
        <w:t xml:space="preserve"> free indirect speech</w:t>
      </w:r>
      <w:r>
        <w:br/>
        <w:t>18</w:t>
      </w:r>
      <w:r>
        <w:t>一致</w:t>
      </w:r>
      <w:r>
        <w:t xml:space="preserve"> agreement</w:t>
      </w:r>
      <w:r>
        <w:br/>
      </w:r>
      <w:r>
        <w:t>主谓一致</w:t>
      </w:r>
      <w:r>
        <w:t xml:space="preserve"> subject-predicate agreement</w:t>
      </w:r>
      <w:r>
        <w:t>语法一致</w:t>
      </w:r>
      <w:r>
        <w:t xml:space="preserve"> grammatical agreement</w:t>
      </w:r>
      <w:r>
        <w:t>概念一致</w:t>
      </w:r>
      <w:r>
        <w:t xml:space="preserve"> notional agreement</w:t>
      </w:r>
      <w:r>
        <w:t>就近原则</w:t>
      </w:r>
      <w:r>
        <w:t xml:space="preserve"> principle of proximity</w:t>
      </w:r>
      <w:r>
        <w:br/>
        <w:t>19</w:t>
      </w:r>
      <w:r>
        <w:t>强调</w:t>
      </w:r>
      <w:r>
        <w:t xml:space="preserve"> emphasis</w:t>
      </w:r>
      <w:r>
        <w:br/>
      </w:r>
      <w:r>
        <w:t>重复</w:t>
      </w:r>
      <w:r>
        <w:t xml:space="preserve"> repetition</w:t>
      </w:r>
      <w:r>
        <w:t>语音</w:t>
      </w:r>
      <w:r>
        <w:t xml:space="preserve"> pronunciation</w:t>
      </w:r>
      <w:r>
        <w:t>语调</w:t>
      </w:r>
      <w:r>
        <w:t xml:space="preserve"> tone</w:t>
      </w:r>
      <w:r>
        <w:t>升调</w:t>
      </w:r>
      <w:r>
        <w:t xml:space="preserve"> rising tone</w:t>
      </w:r>
      <w:r>
        <w:t>降调</w:t>
      </w:r>
      <w:r>
        <w:t xml:space="preserve"> falling tone</w:t>
      </w:r>
      <w:r>
        <w:t>降升调</w:t>
      </w:r>
      <w:r>
        <w:t xml:space="preserve"> falling-rising tone</w:t>
      </w:r>
      <w:r>
        <w:br/>
        <w:t>20</w:t>
      </w:r>
      <w:r>
        <w:t>文体</w:t>
      </w:r>
      <w:r>
        <w:t xml:space="preserve"> style</w:t>
      </w:r>
      <w:r>
        <w:br/>
      </w:r>
      <w:r>
        <w:t>结构</w:t>
      </w:r>
      <w:r>
        <w:t xml:space="preserve"> structure</w:t>
      </w:r>
      <w:r>
        <w:t>层次</w:t>
      </w:r>
      <w:r>
        <w:t xml:space="preserve"> rank</w:t>
      </w:r>
      <w:r>
        <w:t>正式文体</w:t>
      </w:r>
      <w:r>
        <w:t xml:space="preserve"> formal</w:t>
      </w:r>
      <w:r>
        <w:t>非正式文体</w:t>
      </w:r>
      <w:r>
        <w:t xml:space="preserve"> informal</w:t>
      </w:r>
      <w:r>
        <w:t>口语</w:t>
      </w:r>
      <w:r>
        <w:t xml:space="preserve"> spoken/oral English</w:t>
      </w:r>
      <w:r>
        <w:t>套语</w:t>
      </w:r>
      <w:r>
        <w:t xml:space="preserve"> formulistic expression</w:t>
      </w:r>
      <w:r>
        <w:br/>
        <w:t>21</w:t>
      </w:r>
      <w:r>
        <w:t>用法</w:t>
      </w:r>
      <w:r>
        <w:t xml:space="preserve"> usage</w:t>
      </w:r>
      <w:r>
        <w:br/>
      </w:r>
      <w:r>
        <w:t>感情色彩</w:t>
      </w:r>
      <w:r>
        <w:t> </w:t>
      </w:r>
      <w:r>
        <w:rPr>
          <w:rFonts w:ascii="inherit" w:hAnsi="inherit"/>
        </w:rPr>
        <w:t>emotional coloring</w:t>
      </w:r>
      <w:r>
        <w:t>褒义</w:t>
      </w:r>
      <w:r>
        <w:t xml:space="preserve"> commendatory</w:t>
      </w:r>
      <w:r>
        <w:t>贬义</w:t>
      </w:r>
      <w:r>
        <w:t xml:space="preserve"> derogatory</w:t>
      </w:r>
      <w:r>
        <w:t>幽默</w:t>
      </w:r>
      <w:r>
        <w:t xml:space="preserve"> humorous</w:t>
      </w:r>
      <w:r>
        <w:t>讽刺</w:t>
      </w:r>
      <w:r>
        <w:t xml:space="preserve"> sarcastic</w:t>
      </w:r>
      <w:r>
        <w:t>挖苦</w:t>
      </w:r>
      <w:r>
        <w:t xml:space="preserve"> ironic</w:t>
      </w:r>
      <w:r>
        <w:t>英国英语</w:t>
      </w:r>
      <w:r>
        <w:t xml:space="preserve"> British English</w:t>
      </w:r>
      <w:r>
        <w:t>美国英语</w:t>
      </w:r>
      <w:r>
        <w:t xml:space="preserve"> American English</w:t>
      </w:r>
      <w:r>
        <w:br/>
        <w:t>22</w:t>
      </w:r>
      <w:r>
        <w:t>词类</w:t>
      </w:r>
      <w:r>
        <w:t xml:space="preserve"> part of speech</w:t>
      </w:r>
      <w:r>
        <w:br/>
      </w:r>
      <w:r>
        <w:t>单词</w:t>
      </w:r>
      <w:r>
        <w:t xml:space="preserve"> word</w:t>
      </w:r>
      <w:r>
        <w:t>实词</w:t>
      </w:r>
      <w:r>
        <w:t xml:space="preserve"> notional word</w:t>
      </w:r>
      <w:r>
        <w:t>虚词</w:t>
      </w:r>
      <w:r>
        <w:t xml:space="preserve"> structural word</w:t>
      </w:r>
      <w:r>
        <w:t>单纯词</w:t>
      </w:r>
      <w:r>
        <w:t xml:space="preserve"> simple word</w:t>
      </w:r>
      <w:r>
        <w:t>派生词</w:t>
      </w:r>
      <w:r>
        <w:t xml:space="preserve"> derivative</w:t>
      </w:r>
      <w:r>
        <w:t>复合词</w:t>
      </w:r>
      <w:r>
        <w:t xml:space="preserve"> compound</w:t>
      </w:r>
      <w:r>
        <w:br/>
        <w:t>23</w:t>
      </w:r>
      <w:r>
        <w:t>词性</w:t>
      </w:r>
      <w:r>
        <w:t xml:space="preserve"> part of speech</w:t>
      </w:r>
      <w:r>
        <w:br/>
      </w:r>
      <w:r>
        <w:t>名词</w:t>
      </w:r>
      <w:r>
        <w:t xml:space="preserve"> noun</w:t>
      </w:r>
      <w:r>
        <w:t>专有名词</w:t>
      </w:r>
      <w:r>
        <w:t xml:space="preserve"> proper noun</w:t>
      </w:r>
      <w:r>
        <w:t>普通名词</w:t>
      </w:r>
      <w:r>
        <w:t xml:space="preserve"> common noun</w:t>
      </w:r>
      <w:r>
        <w:t>可数名词</w:t>
      </w:r>
      <w:r>
        <w:t xml:space="preserve"> countable noun</w:t>
      </w:r>
      <w:r>
        <w:t>不可数名词</w:t>
      </w:r>
      <w:r>
        <w:t xml:space="preserve"> uncountable noun</w:t>
      </w:r>
      <w:r>
        <w:t>抽象名词</w:t>
      </w:r>
      <w:r>
        <w:t xml:space="preserve"> abstract noun</w:t>
      </w:r>
      <w:r>
        <w:t>具体名词</w:t>
      </w:r>
      <w:r>
        <w:t xml:space="preserve"> concrete noun</w:t>
      </w:r>
      <w:r>
        <w:t>物质名词</w:t>
      </w:r>
      <w:r>
        <w:t xml:space="preserve"> material noun</w:t>
      </w:r>
      <w:r>
        <w:t>集体名词</w:t>
      </w:r>
      <w:r>
        <w:t xml:space="preserve"> collective noun</w:t>
      </w:r>
      <w:r>
        <w:t>个体名词</w:t>
      </w:r>
      <w:r>
        <w:t xml:space="preserve"> individual noun</w:t>
      </w:r>
      <w:r>
        <w:t>介词</w:t>
      </w:r>
      <w:r>
        <w:t xml:space="preserve"> preposition</w:t>
      </w:r>
      <w:r>
        <w:t>连词</w:t>
      </w:r>
      <w:r>
        <w:t xml:space="preserve"> conjunction</w:t>
      </w:r>
      <w:r>
        <w:t>动词</w:t>
      </w:r>
      <w:r>
        <w:t xml:space="preserve"> verb</w:t>
      </w:r>
      <w:r>
        <w:t>主动词</w:t>
      </w:r>
      <w:r>
        <w:t xml:space="preserve"> main verb</w:t>
      </w:r>
      <w:r>
        <w:t>及物动词</w:t>
      </w:r>
      <w:r>
        <w:t xml:space="preserve"> transitive verb</w:t>
      </w:r>
      <w:r>
        <w:t>不及物动词</w:t>
      </w:r>
      <w:r>
        <w:t xml:space="preserve"> intransitive verb</w:t>
      </w:r>
      <w:r>
        <w:t>系动词</w:t>
      </w:r>
      <w:r>
        <w:t xml:space="preserve"> link verb</w:t>
      </w:r>
      <w:r>
        <w:t>助动词</w:t>
      </w:r>
      <w:r>
        <w:t xml:space="preserve"> auxiliary verb</w:t>
      </w:r>
      <w:r>
        <w:t>情态动词</w:t>
      </w:r>
      <w:r>
        <w:t xml:space="preserve"> modal verb</w:t>
      </w:r>
      <w:r>
        <w:t>规则动词</w:t>
      </w:r>
      <w:r>
        <w:t xml:space="preserve"> regular verb</w:t>
      </w:r>
      <w:r>
        <w:t>不规则动词</w:t>
      </w:r>
      <w:r>
        <w:t xml:space="preserve"> irregular verb</w:t>
      </w:r>
      <w:r>
        <w:t>短语动词</w:t>
      </w:r>
      <w:r>
        <w:t xml:space="preserve"> phrasal verb</w:t>
      </w:r>
      <w:r>
        <w:t>限定动词</w:t>
      </w:r>
      <w:r>
        <w:t xml:space="preserve"> finite verb</w:t>
      </w:r>
      <w:r>
        <w:t>非限定动词</w:t>
      </w:r>
      <w:r>
        <w:t xml:space="preserve"> infinite verb</w:t>
      </w:r>
      <w:r>
        <w:t>使役动词</w:t>
      </w:r>
      <w:r>
        <w:t xml:space="preserve"> causative verb</w:t>
      </w:r>
      <w:r>
        <w:t>感官动词</w:t>
      </w:r>
      <w:r>
        <w:t xml:space="preserve"> verb of senses</w:t>
      </w:r>
      <w:r>
        <w:t>动态动词</w:t>
      </w:r>
      <w:r>
        <w:t xml:space="preserve"> event verb</w:t>
      </w:r>
      <w:r>
        <w:t>静态动词</w:t>
      </w:r>
      <w:r>
        <w:t xml:space="preserve"> state verb</w:t>
      </w:r>
      <w:r>
        <w:t>感叹词</w:t>
      </w:r>
      <w:r>
        <w:t xml:space="preserve"> exclamation</w:t>
      </w:r>
      <w:r>
        <w:t>形容词</w:t>
      </w:r>
      <w:r>
        <w:t xml:space="preserve"> adjective</w:t>
      </w:r>
      <w:r>
        <w:br/>
        <w:t>24</w:t>
      </w:r>
      <w:r>
        <w:t>原级</w:t>
      </w:r>
      <w:r>
        <w:t xml:space="preserve"> positive</w:t>
      </w:r>
      <w:r>
        <w:br/>
      </w:r>
      <w:r>
        <w:t>比较级</w:t>
      </w:r>
      <w:r>
        <w:t xml:space="preserve"> comparative</w:t>
      </w:r>
      <w:r>
        <w:t>最高级</w:t>
      </w:r>
      <w:r>
        <w:t xml:space="preserve"> superalative</w:t>
      </w:r>
      <w:r>
        <w:br/>
        <w:t>25</w:t>
      </w:r>
      <w:r>
        <w:t>副词</w:t>
      </w:r>
      <w:r>
        <w:t xml:space="preserve"> adverb</w:t>
      </w:r>
      <w:r>
        <w:br/>
      </w:r>
      <w:r>
        <w:t>方式副词</w:t>
      </w:r>
      <w:r>
        <w:t xml:space="preserve"> adverb of manner</w:t>
      </w:r>
      <w:r>
        <w:t>程度副词</w:t>
      </w:r>
      <w:r>
        <w:t xml:space="preserve"> adverb of degree</w:t>
      </w:r>
      <w:r>
        <w:t>时间副词</w:t>
      </w:r>
      <w:r>
        <w:t xml:space="preserve"> adverb of time</w:t>
      </w:r>
      <w:r>
        <w:t>地点副词</w:t>
      </w:r>
      <w:r>
        <w:t xml:space="preserve"> adverb of place</w:t>
      </w:r>
      <w:r>
        <w:t>修饰性副词</w:t>
      </w:r>
      <w:r>
        <w:t xml:space="preserve"> adjunct</w:t>
      </w:r>
      <w:r>
        <w:t>连接性副词</w:t>
      </w:r>
      <w:r>
        <w:t xml:space="preserve"> conjunct</w:t>
      </w:r>
      <w:r>
        <w:t>疑问副词</w:t>
      </w:r>
      <w:r>
        <w:t xml:space="preserve"> interogative adverb</w:t>
      </w:r>
      <w:r>
        <w:t>关系副词</w:t>
      </w:r>
      <w:r>
        <w:t xml:space="preserve"> relative adverb</w:t>
      </w:r>
      <w:r>
        <w:br/>
        <w:t>26</w:t>
      </w:r>
      <w:r>
        <w:t>代词</w:t>
      </w:r>
      <w:r>
        <w:t xml:space="preserve"> pronoun</w:t>
      </w:r>
      <w:r>
        <w:br/>
      </w:r>
      <w:r>
        <w:t>人称代词</w:t>
      </w:r>
      <w:r>
        <w:t xml:space="preserve"> personal pronoun</w:t>
      </w:r>
      <w:r>
        <w:t>物主代词</w:t>
      </w:r>
      <w:r>
        <w:t xml:space="preserve"> possesive pronoun</w:t>
      </w:r>
      <w:r>
        <w:t>反身代词</w:t>
      </w:r>
      <w:r>
        <w:t xml:space="preserve"> reflexive pronoun</w:t>
      </w:r>
      <w:r>
        <w:t>相互代词</w:t>
      </w:r>
      <w:r>
        <w:t xml:space="preserve"> reciprocal pronoun</w:t>
      </w:r>
      <w:r>
        <w:t>指示代词</w:t>
      </w:r>
      <w:r>
        <w:t xml:space="preserve"> demonstrative pronoun</w:t>
      </w:r>
      <w:r>
        <w:t>疑问代词</w:t>
      </w:r>
      <w:r>
        <w:t xml:space="preserve"> interrogative pronoun</w:t>
      </w:r>
      <w:r>
        <w:t>关系代词</w:t>
      </w:r>
      <w:r>
        <w:t xml:space="preserve"> relative pronoun</w:t>
      </w:r>
      <w:r>
        <w:t>不定代词</w:t>
      </w:r>
      <w:r>
        <w:t xml:space="preserve"> indefinite pronoun</w:t>
      </w:r>
      <w:r>
        <w:t>物主代词</w:t>
      </w:r>
      <w:r>
        <w:t xml:space="preserve"> possecive pronoun</w:t>
      </w:r>
      <w:r>
        <w:t>名词性物主代词</w:t>
      </w:r>
      <w:r>
        <w:t>nominal possesive prnoun</w:t>
      </w:r>
      <w:r>
        <w:t>形容词性物主代词</w:t>
      </w:r>
      <w:r>
        <w:t>adjectival possesive pronoun</w:t>
      </w:r>
      <w:r>
        <w:br/>
        <w:t>27</w:t>
      </w:r>
      <w:r>
        <w:t>冠词</w:t>
      </w:r>
      <w:r>
        <w:t xml:space="preserve"> article</w:t>
      </w:r>
      <w:r>
        <w:br/>
      </w:r>
      <w:r>
        <w:t>定冠词</w:t>
      </w:r>
      <w:r>
        <w:t xml:space="preserve"> definite article</w:t>
      </w:r>
      <w:r>
        <w:t>不定冠词</w:t>
      </w:r>
      <w:r>
        <w:t xml:space="preserve"> indefinite article</w:t>
      </w:r>
      <w:r>
        <w:br/>
        <w:t>28</w:t>
      </w:r>
      <w:r>
        <w:t>数词</w:t>
      </w:r>
      <w:r>
        <w:t xml:space="preserve"> numeral</w:t>
      </w:r>
      <w:r>
        <w:br/>
      </w:r>
      <w:r>
        <w:t>基数词</w:t>
      </w:r>
      <w:r>
        <w:t xml:space="preserve"> cardinal numeral</w:t>
      </w:r>
      <w:r>
        <w:t>序数词</w:t>
      </w:r>
      <w:r>
        <w:t xml:space="preserve"> ordinal numeral</w:t>
      </w:r>
      <w:r>
        <w:t>分数词</w:t>
      </w:r>
      <w:r>
        <w:t xml:space="preserve"> fractional numeral</w:t>
      </w:r>
      <w:r>
        <w:br/>
        <w:t>29</w:t>
      </w:r>
      <w:r>
        <w:t>形式</w:t>
      </w:r>
      <w:r>
        <w:t xml:space="preserve"> form</w:t>
      </w:r>
      <w:r>
        <w:br/>
      </w:r>
      <w:r>
        <w:lastRenderedPageBreak/>
        <w:t>单数形式</w:t>
      </w:r>
      <w:r>
        <w:t xml:space="preserve"> singular form</w:t>
      </w:r>
      <w:r>
        <w:t>复数形式</w:t>
      </w:r>
      <w:r>
        <w:t xml:space="preserve"> plural form</w:t>
      </w:r>
      <w:r>
        <w:t>限定动词</w:t>
      </w:r>
      <w:r>
        <w:t xml:space="preserve"> finite verb form</w:t>
      </w:r>
      <w:r>
        <w:t>非限定动词</w:t>
      </w:r>
      <w:r>
        <w:t xml:space="preserve"> non-finite verb form</w:t>
      </w:r>
      <w:r>
        <w:t>原形</w:t>
      </w:r>
      <w:r>
        <w:t xml:space="preserve"> base form</w:t>
      </w:r>
    </w:p>
    <w:p w:rsidR="008122BF" w:rsidRDefault="008122BF" w:rsidP="00223CAF"/>
    <w:p w:rsidR="008122BF" w:rsidRDefault="008122BF" w:rsidP="00223CAF"/>
    <w:p w:rsidR="008122BF" w:rsidRPr="004D514A" w:rsidRDefault="008122BF" w:rsidP="00500E06">
      <w:pPr>
        <w:pStyle w:val="1"/>
      </w:pPr>
      <w:r w:rsidRPr="004D514A">
        <w:t>Like</w:t>
      </w:r>
      <w:r w:rsidRPr="004D514A">
        <w:rPr>
          <w:rFonts w:ascii="微软雅黑" w:eastAsia="微软雅黑" w:hAnsi="微软雅黑" w:cs="微软雅黑" w:hint="eastAsia"/>
        </w:rPr>
        <w:t>和</w:t>
      </w:r>
      <w:r w:rsidRPr="004D514A">
        <w:t>as</w:t>
      </w:r>
    </w:p>
    <w:p w:rsidR="008122BF" w:rsidRDefault="008122BF" w:rsidP="008122BF">
      <w:pPr>
        <w:spacing w:line="240" w:lineRule="auto"/>
        <w:rPr>
          <w:rFonts w:ascii="Times New Roman" w:hAnsi="Times New Roman" w:cs="Times New Roman"/>
        </w:rPr>
      </w:pPr>
    </w:p>
    <w:p w:rsidR="008122BF" w:rsidRDefault="008122BF" w:rsidP="008122BF">
      <w:pPr>
        <w:spacing w:line="240" w:lineRule="auto"/>
        <w:rPr>
          <w:rFonts w:ascii="微软雅黑" w:eastAsia="微软雅黑" w:hAnsi="微软雅黑" w:cs="微软雅黑"/>
          <w:color w:val="565656"/>
          <w:shd w:val="clear" w:color="auto" w:fill="FFFFFF"/>
        </w:rPr>
      </w:pPr>
      <w:r>
        <w:rPr>
          <w:rFonts w:ascii="Arial" w:hAnsi="Arial" w:cs="Arial"/>
          <w:color w:val="565656"/>
          <w:shd w:val="clear" w:color="auto" w:fill="FFFFFF"/>
        </w:rPr>
        <w:t>使用</w:t>
      </w:r>
      <w:r>
        <w:rPr>
          <w:rFonts w:ascii="Arial" w:hAnsi="Arial" w:cs="Arial"/>
          <w:color w:val="565656"/>
          <w:shd w:val="clear" w:color="auto" w:fill="FFFFFF"/>
        </w:rPr>
        <w:t>like</w:t>
      </w:r>
      <w:r>
        <w:rPr>
          <w:rFonts w:ascii="Arial" w:hAnsi="Arial" w:cs="Arial"/>
          <w:color w:val="565656"/>
          <w:shd w:val="clear" w:color="auto" w:fill="FFFFFF"/>
        </w:rPr>
        <w:t>的时候后面通常没有动</w:t>
      </w:r>
      <w:r>
        <w:rPr>
          <w:rFonts w:ascii="微软雅黑" w:eastAsia="微软雅黑" w:hAnsi="微软雅黑" w:cs="微软雅黑" w:hint="eastAsia"/>
          <w:color w:val="565656"/>
          <w:shd w:val="clear" w:color="auto" w:fill="FFFFFF"/>
        </w:rPr>
        <w:t>词</w:t>
      </w:r>
    </w:p>
    <w:p w:rsidR="008122BF" w:rsidRDefault="008122BF" w:rsidP="008122BF">
      <w:pPr>
        <w:pStyle w:val="ab"/>
        <w:shd w:val="clear" w:color="auto" w:fill="FFFFFF"/>
        <w:spacing w:before="0" w:beforeAutospacing="0" w:after="0" w:afterAutospacing="0" w:line="360" w:lineRule="atLeast"/>
        <w:rPr>
          <w:rFonts w:ascii="Arial" w:hAnsi="Arial" w:cs="Arial"/>
          <w:color w:val="565656"/>
          <w:sz w:val="21"/>
          <w:szCs w:val="21"/>
        </w:rPr>
      </w:pPr>
      <w:r>
        <w:rPr>
          <w:rFonts w:ascii="Arial" w:hAnsi="Arial" w:cs="Arial"/>
          <w:color w:val="565656"/>
        </w:rPr>
        <w:t>My cousin looks like Batman. </w:t>
      </w:r>
      <w:r>
        <w:rPr>
          <w:rFonts w:ascii="Arial" w:hAnsi="Arial" w:cs="Arial"/>
          <w:color w:val="565656"/>
        </w:rPr>
        <w:br/>
        <w:t>My neighbor yelled like a banshee.</w:t>
      </w:r>
    </w:p>
    <w:p w:rsidR="008122BF" w:rsidRDefault="008122BF" w:rsidP="008122BF">
      <w:pPr>
        <w:pStyle w:val="ab"/>
        <w:shd w:val="clear" w:color="auto" w:fill="FFFFFF"/>
        <w:spacing w:before="0" w:beforeAutospacing="0" w:after="0" w:afterAutospacing="0" w:line="360" w:lineRule="atLeast"/>
        <w:rPr>
          <w:rFonts w:ascii="Arial" w:hAnsi="Arial" w:cs="Arial"/>
          <w:color w:val="565656"/>
          <w:sz w:val="21"/>
          <w:szCs w:val="21"/>
        </w:rPr>
      </w:pPr>
      <w:r>
        <w:rPr>
          <w:rFonts w:ascii="Arial" w:hAnsi="Arial" w:cs="Arial"/>
          <w:color w:val="565656"/>
        </w:rPr>
        <w:t>It's as if my cousin thinks he is Batman. </w:t>
      </w:r>
      <w:r>
        <w:rPr>
          <w:rFonts w:ascii="Arial" w:hAnsi="Arial" w:cs="Arial"/>
          <w:color w:val="565656"/>
        </w:rPr>
        <w:br/>
        <w:t>My neighbor yelled as though he had seen a banshee. </w:t>
      </w:r>
    </w:p>
    <w:p w:rsidR="008122BF" w:rsidRDefault="008122BF" w:rsidP="008122BF">
      <w:pPr>
        <w:spacing w:line="240" w:lineRule="auto"/>
        <w:rPr>
          <w:rFonts w:ascii="Times New Roman" w:hAnsi="Times New Roman" w:cs="Times New Roman"/>
        </w:rPr>
      </w:pPr>
    </w:p>
    <w:p w:rsidR="008122BF" w:rsidRDefault="008122BF" w:rsidP="008122BF">
      <w:pPr>
        <w:pStyle w:val="1"/>
      </w:pPr>
      <w:r>
        <w:rPr>
          <w:rFonts w:hint="eastAsia"/>
        </w:rPr>
        <w:t>Dictory</w:t>
      </w:r>
    </w:p>
    <w:p w:rsidR="008122BF" w:rsidRDefault="008122BF" w:rsidP="008122BF">
      <w:pPr>
        <w:spacing w:line="240" w:lineRule="auto"/>
        <w:rPr>
          <w:rFonts w:ascii="Helvetica" w:hAnsi="Helvetica" w:cs="Helvetica"/>
          <w:color w:val="3E3E3E"/>
          <w:spacing w:val="17"/>
          <w:shd w:val="clear" w:color="auto" w:fill="FFFFFF"/>
        </w:rPr>
      </w:pPr>
      <w:r>
        <w:rPr>
          <w:rFonts w:ascii="Helvetica" w:hAnsi="Helvetica" w:cs="Helvetica"/>
          <w:color w:val="3E3E3E"/>
          <w:spacing w:val="17"/>
          <w:shd w:val="clear" w:color="auto" w:fill="FFFFFF"/>
        </w:rPr>
        <w:t>The Oxford Advanced Learner’s Dictionary (</w:t>
      </w:r>
      <w:hyperlink r:id="rId9" w:history="1">
        <w:r w:rsidRPr="009D246C">
          <w:rPr>
            <w:rStyle w:val="a9"/>
            <w:rFonts w:ascii="Helvetica" w:hAnsi="Helvetica" w:cs="Helvetica"/>
            <w:spacing w:val="17"/>
            <w:shd w:val="clear" w:color="auto" w:fill="FFFFFF"/>
          </w:rPr>
          <w:t>http://www.oxfordlearnersdictionaries.com/</w:t>
        </w:r>
      </w:hyperlink>
      <w:r>
        <w:rPr>
          <w:rFonts w:ascii="Helvetica" w:hAnsi="Helvetica" w:cs="Helvetica"/>
          <w:color w:val="3E3E3E"/>
          <w:spacing w:val="17"/>
          <w:shd w:val="clear" w:color="auto" w:fill="FFFFFF"/>
        </w:rPr>
        <w:t>)</w:t>
      </w:r>
    </w:p>
    <w:p w:rsidR="008122BF" w:rsidRPr="00223CAF" w:rsidRDefault="008122BF" w:rsidP="00223CAF"/>
    <w:sectPr w:rsidR="008122BF" w:rsidRPr="00223CAF"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858AE" w:rsidRDefault="005858AE" w:rsidP="001B3C1F">
      <w:pPr>
        <w:spacing w:after="0" w:line="240" w:lineRule="auto"/>
      </w:pPr>
      <w:r>
        <w:separator/>
      </w:r>
    </w:p>
  </w:endnote>
  <w:endnote w:type="continuationSeparator" w:id="0">
    <w:p w:rsidR="005858AE" w:rsidRDefault="005858AE" w:rsidP="001B3C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utch801BT-Roman">
    <w:altName w:val="Adobe 宋体 Std L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inion-Regula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imbusRomNo9L-Regu">
    <w:altName w:val="宋体"/>
    <w:panose1 w:val="00000000000000000000"/>
    <w:charset w:val="86"/>
    <w:family w:val="auto"/>
    <w:notTrueType/>
    <w:pitch w:val="default"/>
    <w:sig w:usb0="00000003" w:usb1="080E0000" w:usb2="00000010" w:usb3="00000000" w:csb0="00040001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EPSTIM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MT2MI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Ten-Roman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ZztexMono-Regular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StoneSans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MMI10">
    <w:altName w:val="宋体"/>
    <w:panose1 w:val="00000000000000000000"/>
    <w:charset w:val="00"/>
    <w:family w:val="auto"/>
    <w:notTrueType/>
    <w:pitch w:val="default"/>
    <w:sig w:usb0="00000003" w:usb1="080E0000" w:usb2="00000010" w:usb3="00000000" w:csb0="00040001" w:csb1="00000000"/>
  </w:font>
  <w:font w:name="CMMI12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858AE" w:rsidRDefault="005858AE" w:rsidP="001B3C1F">
      <w:pPr>
        <w:spacing w:after="0" w:line="240" w:lineRule="auto"/>
      </w:pPr>
      <w:r>
        <w:separator/>
      </w:r>
    </w:p>
  </w:footnote>
  <w:footnote w:type="continuationSeparator" w:id="0">
    <w:p w:rsidR="005858AE" w:rsidRDefault="005858AE" w:rsidP="001B3C1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7FBF"/>
    <w:rsid w:val="00003D80"/>
    <w:rsid w:val="000062FF"/>
    <w:rsid w:val="00007B2E"/>
    <w:rsid w:val="000236C4"/>
    <w:rsid w:val="00026AA7"/>
    <w:rsid w:val="0003209E"/>
    <w:rsid w:val="00032978"/>
    <w:rsid w:val="00033251"/>
    <w:rsid w:val="00044E8C"/>
    <w:rsid w:val="00045260"/>
    <w:rsid w:val="00047BA5"/>
    <w:rsid w:val="000536F9"/>
    <w:rsid w:val="00055B70"/>
    <w:rsid w:val="0006534A"/>
    <w:rsid w:val="000669C4"/>
    <w:rsid w:val="00067710"/>
    <w:rsid w:val="00084F65"/>
    <w:rsid w:val="00086680"/>
    <w:rsid w:val="000960FB"/>
    <w:rsid w:val="000A003D"/>
    <w:rsid w:val="000A207E"/>
    <w:rsid w:val="000A339B"/>
    <w:rsid w:val="000A70D9"/>
    <w:rsid w:val="000B47CD"/>
    <w:rsid w:val="000C10DF"/>
    <w:rsid w:val="000C2ADC"/>
    <w:rsid w:val="000C4995"/>
    <w:rsid w:val="000E755B"/>
    <w:rsid w:val="000F0BB3"/>
    <w:rsid w:val="000F6E97"/>
    <w:rsid w:val="00100641"/>
    <w:rsid w:val="00103C74"/>
    <w:rsid w:val="00117215"/>
    <w:rsid w:val="0012495C"/>
    <w:rsid w:val="001476B5"/>
    <w:rsid w:val="00147B94"/>
    <w:rsid w:val="001531CF"/>
    <w:rsid w:val="00157CC5"/>
    <w:rsid w:val="00163B7C"/>
    <w:rsid w:val="001737F0"/>
    <w:rsid w:val="00184094"/>
    <w:rsid w:val="00191311"/>
    <w:rsid w:val="00191CF3"/>
    <w:rsid w:val="00193CF5"/>
    <w:rsid w:val="001A26F5"/>
    <w:rsid w:val="001B3C1F"/>
    <w:rsid w:val="001C11D8"/>
    <w:rsid w:val="001C2816"/>
    <w:rsid w:val="001D49BD"/>
    <w:rsid w:val="001E7156"/>
    <w:rsid w:val="001E7DAB"/>
    <w:rsid w:val="001F12D1"/>
    <w:rsid w:val="00203329"/>
    <w:rsid w:val="00205CC9"/>
    <w:rsid w:val="00211752"/>
    <w:rsid w:val="00215AB4"/>
    <w:rsid w:val="00220A40"/>
    <w:rsid w:val="00222E31"/>
    <w:rsid w:val="00223CAF"/>
    <w:rsid w:val="00230519"/>
    <w:rsid w:val="00235F97"/>
    <w:rsid w:val="00243D69"/>
    <w:rsid w:val="00251707"/>
    <w:rsid w:val="0025196F"/>
    <w:rsid w:val="00254D51"/>
    <w:rsid w:val="00255CB9"/>
    <w:rsid w:val="0026716D"/>
    <w:rsid w:val="00273A1C"/>
    <w:rsid w:val="00277F46"/>
    <w:rsid w:val="002848CD"/>
    <w:rsid w:val="0028534B"/>
    <w:rsid w:val="002908FD"/>
    <w:rsid w:val="002A13C4"/>
    <w:rsid w:val="002B0F48"/>
    <w:rsid w:val="002B1F4E"/>
    <w:rsid w:val="002B3249"/>
    <w:rsid w:val="002B5D1F"/>
    <w:rsid w:val="002C41FC"/>
    <w:rsid w:val="002C7F85"/>
    <w:rsid w:val="002E4B5F"/>
    <w:rsid w:val="00312792"/>
    <w:rsid w:val="003177E3"/>
    <w:rsid w:val="00322689"/>
    <w:rsid w:val="003374FA"/>
    <w:rsid w:val="0034553C"/>
    <w:rsid w:val="00346999"/>
    <w:rsid w:val="00351D62"/>
    <w:rsid w:val="0035286F"/>
    <w:rsid w:val="003613D0"/>
    <w:rsid w:val="00362B39"/>
    <w:rsid w:val="003768AF"/>
    <w:rsid w:val="00376FD4"/>
    <w:rsid w:val="003A1C03"/>
    <w:rsid w:val="003A6997"/>
    <w:rsid w:val="003B0929"/>
    <w:rsid w:val="003B435C"/>
    <w:rsid w:val="003B513D"/>
    <w:rsid w:val="003C6173"/>
    <w:rsid w:val="003D1082"/>
    <w:rsid w:val="003D18DD"/>
    <w:rsid w:val="003D5956"/>
    <w:rsid w:val="003F32EC"/>
    <w:rsid w:val="003F5E8D"/>
    <w:rsid w:val="003F6D21"/>
    <w:rsid w:val="00413A36"/>
    <w:rsid w:val="00414551"/>
    <w:rsid w:val="0041733B"/>
    <w:rsid w:val="004267BB"/>
    <w:rsid w:val="00430CED"/>
    <w:rsid w:val="004B13DC"/>
    <w:rsid w:val="004B5CB9"/>
    <w:rsid w:val="004C1825"/>
    <w:rsid w:val="004C6E70"/>
    <w:rsid w:val="004D4E05"/>
    <w:rsid w:val="004D514A"/>
    <w:rsid w:val="004E3DE7"/>
    <w:rsid w:val="004F5184"/>
    <w:rsid w:val="004F57ED"/>
    <w:rsid w:val="004F6859"/>
    <w:rsid w:val="00500E06"/>
    <w:rsid w:val="0050563A"/>
    <w:rsid w:val="00511D5E"/>
    <w:rsid w:val="00513B27"/>
    <w:rsid w:val="00513DED"/>
    <w:rsid w:val="00514BCF"/>
    <w:rsid w:val="00520504"/>
    <w:rsid w:val="00526384"/>
    <w:rsid w:val="00531443"/>
    <w:rsid w:val="0055196E"/>
    <w:rsid w:val="005611E9"/>
    <w:rsid w:val="00565417"/>
    <w:rsid w:val="005745AC"/>
    <w:rsid w:val="00583457"/>
    <w:rsid w:val="0058466B"/>
    <w:rsid w:val="005858AE"/>
    <w:rsid w:val="005901C4"/>
    <w:rsid w:val="00595C64"/>
    <w:rsid w:val="005A32B3"/>
    <w:rsid w:val="005A5F71"/>
    <w:rsid w:val="005E7025"/>
    <w:rsid w:val="00616DAC"/>
    <w:rsid w:val="0062494F"/>
    <w:rsid w:val="006334EE"/>
    <w:rsid w:val="00637BEE"/>
    <w:rsid w:val="00652C81"/>
    <w:rsid w:val="00665556"/>
    <w:rsid w:val="00665E46"/>
    <w:rsid w:val="00666CC4"/>
    <w:rsid w:val="00681109"/>
    <w:rsid w:val="006928C2"/>
    <w:rsid w:val="0069636D"/>
    <w:rsid w:val="006979CF"/>
    <w:rsid w:val="006A005C"/>
    <w:rsid w:val="006A16F3"/>
    <w:rsid w:val="006B16E2"/>
    <w:rsid w:val="006B1F67"/>
    <w:rsid w:val="006B1FE2"/>
    <w:rsid w:val="006B2D83"/>
    <w:rsid w:val="006B4A1B"/>
    <w:rsid w:val="006C05C4"/>
    <w:rsid w:val="006C3BC9"/>
    <w:rsid w:val="006D2426"/>
    <w:rsid w:val="006D780C"/>
    <w:rsid w:val="006E470A"/>
    <w:rsid w:val="006E70AD"/>
    <w:rsid w:val="006F41A4"/>
    <w:rsid w:val="006F7FC6"/>
    <w:rsid w:val="00700F3F"/>
    <w:rsid w:val="0070511F"/>
    <w:rsid w:val="00706024"/>
    <w:rsid w:val="0071575F"/>
    <w:rsid w:val="00742535"/>
    <w:rsid w:val="00744C15"/>
    <w:rsid w:val="00755D7B"/>
    <w:rsid w:val="00761FCE"/>
    <w:rsid w:val="007620FF"/>
    <w:rsid w:val="007803CC"/>
    <w:rsid w:val="007845E2"/>
    <w:rsid w:val="00785F45"/>
    <w:rsid w:val="007A63EC"/>
    <w:rsid w:val="007A65E5"/>
    <w:rsid w:val="007C0C7C"/>
    <w:rsid w:val="007C3D13"/>
    <w:rsid w:val="007C5C07"/>
    <w:rsid w:val="007F10F3"/>
    <w:rsid w:val="00801A2B"/>
    <w:rsid w:val="008054FF"/>
    <w:rsid w:val="008122BF"/>
    <w:rsid w:val="00814A88"/>
    <w:rsid w:val="00820B37"/>
    <w:rsid w:val="0082479D"/>
    <w:rsid w:val="00826F0E"/>
    <w:rsid w:val="008374FF"/>
    <w:rsid w:val="00844D47"/>
    <w:rsid w:val="008517D5"/>
    <w:rsid w:val="00855EA3"/>
    <w:rsid w:val="00860D45"/>
    <w:rsid w:val="00860E28"/>
    <w:rsid w:val="00863563"/>
    <w:rsid w:val="00865100"/>
    <w:rsid w:val="00866513"/>
    <w:rsid w:val="0087188D"/>
    <w:rsid w:val="00875465"/>
    <w:rsid w:val="00887FBF"/>
    <w:rsid w:val="00893D25"/>
    <w:rsid w:val="00894FC8"/>
    <w:rsid w:val="008C0AC8"/>
    <w:rsid w:val="008C0FEE"/>
    <w:rsid w:val="008D6A15"/>
    <w:rsid w:val="008E3EA0"/>
    <w:rsid w:val="008E4183"/>
    <w:rsid w:val="008F2B7F"/>
    <w:rsid w:val="008F55DC"/>
    <w:rsid w:val="009266DA"/>
    <w:rsid w:val="009331CC"/>
    <w:rsid w:val="00934BFC"/>
    <w:rsid w:val="009371DD"/>
    <w:rsid w:val="00943833"/>
    <w:rsid w:val="00944EDA"/>
    <w:rsid w:val="009502C8"/>
    <w:rsid w:val="009567BB"/>
    <w:rsid w:val="00961E70"/>
    <w:rsid w:val="00970C36"/>
    <w:rsid w:val="00971BF9"/>
    <w:rsid w:val="0097369B"/>
    <w:rsid w:val="00982E2E"/>
    <w:rsid w:val="009842D9"/>
    <w:rsid w:val="009930C2"/>
    <w:rsid w:val="00993536"/>
    <w:rsid w:val="009C1968"/>
    <w:rsid w:val="009C70F2"/>
    <w:rsid w:val="009D02E3"/>
    <w:rsid w:val="009D1A04"/>
    <w:rsid w:val="009D2E34"/>
    <w:rsid w:val="009D5500"/>
    <w:rsid w:val="009E702A"/>
    <w:rsid w:val="009F663E"/>
    <w:rsid w:val="009F67BE"/>
    <w:rsid w:val="009F73CF"/>
    <w:rsid w:val="00A01E96"/>
    <w:rsid w:val="00A15356"/>
    <w:rsid w:val="00A20B65"/>
    <w:rsid w:val="00A27D69"/>
    <w:rsid w:val="00A4320C"/>
    <w:rsid w:val="00A52D9B"/>
    <w:rsid w:val="00A541ED"/>
    <w:rsid w:val="00A613C2"/>
    <w:rsid w:val="00A637AE"/>
    <w:rsid w:val="00A64286"/>
    <w:rsid w:val="00A872DF"/>
    <w:rsid w:val="00A95FD2"/>
    <w:rsid w:val="00AA3FEA"/>
    <w:rsid w:val="00AA4513"/>
    <w:rsid w:val="00B036A3"/>
    <w:rsid w:val="00B113B1"/>
    <w:rsid w:val="00B1299D"/>
    <w:rsid w:val="00B16650"/>
    <w:rsid w:val="00B32115"/>
    <w:rsid w:val="00B454FC"/>
    <w:rsid w:val="00B5095C"/>
    <w:rsid w:val="00B5141C"/>
    <w:rsid w:val="00B620C8"/>
    <w:rsid w:val="00B65316"/>
    <w:rsid w:val="00B65B1A"/>
    <w:rsid w:val="00B67B10"/>
    <w:rsid w:val="00B7000D"/>
    <w:rsid w:val="00B769FA"/>
    <w:rsid w:val="00B77AFE"/>
    <w:rsid w:val="00B80E32"/>
    <w:rsid w:val="00B8646A"/>
    <w:rsid w:val="00B96600"/>
    <w:rsid w:val="00BA52C3"/>
    <w:rsid w:val="00BA6E62"/>
    <w:rsid w:val="00BC2752"/>
    <w:rsid w:val="00BC4486"/>
    <w:rsid w:val="00BD12C2"/>
    <w:rsid w:val="00BD18F0"/>
    <w:rsid w:val="00BD2858"/>
    <w:rsid w:val="00BD6E33"/>
    <w:rsid w:val="00BD7045"/>
    <w:rsid w:val="00BE1DDC"/>
    <w:rsid w:val="00C01362"/>
    <w:rsid w:val="00C024CD"/>
    <w:rsid w:val="00C0269E"/>
    <w:rsid w:val="00C029D6"/>
    <w:rsid w:val="00C24EAD"/>
    <w:rsid w:val="00C31F03"/>
    <w:rsid w:val="00C32E2A"/>
    <w:rsid w:val="00C36364"/>
    <w:rsid w:val="00C45712"/>
    <w:rsid w:val="00C56719"/>
    <w:rsid w:val="00C60B1B"/>
    <w:rsid w:val="00C6464B"/>
    <w:rsid w:val="00C66498"/>
    <w:rsid w:val="00C729F7"/>
    <w:rsid w:val="00C92056"/>
    <w:rsid w:val="00C9457D"/>
    <w:rsid w:val="00C9744F"/>
    <w:rsid w:val="00CA6A0E"/>
    <w:rsid w:val="00CB3330"/>
    <w:rsid w:val="00CE3AA4"/>
    <w:rsid w:val="00CF1A1E"/>
    <w:rsid w:val="00CF71F4"/>
    <w:rsid w:val="00CF7E14"/>
    <w:rsid w:val="00D0468A"/>
    <w:rsid w:val="00D07C16"/>
    <w:rsid w:val="00D16BA9"/>
    <w:rsid w:val="00D31994"/>
    <w:rsid w:val="00D32312"/>
    <w:rsid w:val="00D349E1"/>
    <w:rsid w:val="00D43501"/>
    <w:rsid w:val="00D460E2"/>
    <w:rsid w:val="00D5465E"/>
    <w:rsid w:val="00D56EBF"/>
    <w:rsid w:val="00D65F37"/>
    <w:rsid w:val="00D679D7"/>
    <w:rsid w:val="00D8578B"/>
    <w:rsid w:val="00D871C0"/>
    <w:rsid w:val="00D94DEA"/>
    <w:rsid w:val="00D966C4"/>
    <w:rsid w:val="00DA72D3"/>
    <w:rsid w:val="00DB26DC"/>
    <w:rsid w:val="00DC3390"/>
    <w:rsid w:val="00DE5CA8"/>
    <w:rsid w:val="00DE6D98"/>
    <w:rsid w:val="00DF5843"/>
    <w:rsid w:val="00E07BC9"/>
    <w:rsid w:val="00E23CEE"/>
    <w:rsid w:val="00E36BCC"/>
    <w:rsid w:val="00E4016F"/>
    <w:rsid w:val="00E42B7F"/>
    <w:rsid w:val="00E641E6"/>
    <w:rsid w:val="00E75FF3"/>
    <w:rsid w:val="00E878AD"/>
    <w:rsid w:val="00E9217D"/>
    <w:rsid w:val="00E942DE"/>
    <w:rsid w:val="00E94350"/>
    <w:rsid w:val="00EA1418"/>
    <w:rsid w:val="00EA1A43"/>
    <w:rsid w:val="00EB6D1E"/>
    <w:rsid w:val="00ED79A5"/>
    <w:rsid w:val="00EE3026"/>
    <w:rsid w:val="00EE7B21"/>
    <w:rsid w:val="00EF23D4"/>
    <w:rsid w:val="00EF2BD1"/>
    <w:rsid w:val="00F02D88"/>
    <w:rsid w:val="00F215A9"/>
    <w:rsid w:val="00F21ED9"/>
    <w:rsid w:val="00F25871"/>
    <w:rsid w:val="00F26BF6"/>
    <w:rsid w:val="00F316A2"/>
    <w:rsid w:val="00F32F17"/>
    <w:rsid w:val="00F35385"/>
    <w:rsid w:val="00F50270"/>
    <w:rsid w:val="00F60CDF"/>
    <w:rsid w:val="00F60CED"/>
    <w:rsid w:val="00F84A59"/>
    <w:rsid w:val="00F90D97"/>
    <w:rsid w:val="00FA5E6E"/>
    <w:rsid w:val="00FA656C"/>
    <w:rsid w:val="00FB07E8"/>
    <w:rsid w:val="00FC01AF"/>
    <w:rsid w:val="00FD42C9"/>
    <w:rsid w:val="00FE42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B31E681"/>
  <w15:chartTrackingRefBased/>
  <w15:docId w15:val="{D566FBDA-A410-459F-A5B2-6C21089979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9567B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link w:val="20"/>
    <w:uiPriority w:val="9"/>
    <w:qFormat/>
    <w:rsid w:val="00235F9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0269E"/>
    <w:rPr>
      <w:color w:val="808080"/>
    </w:rPr>
  </w:style>
  <w:style w:type="paragraph" w:styleId="a4">
    <w:name w:val="header"/>
    <w:basedOn w:val="a"/>
    <w:link w:val="a5"/>
    <w:uiPriority w:val="99"/>
    <w:unhideWhenUsed/>
    <w:rsid w:val="001B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页眉 字符"/>
    <w:basedOn w:val="a0"/>
    <w:link w:val="a4"/>
    <w:uiPriority w:val="99"/>
    <w:rsid w:val="001B3C1F"/>
  </w:style>
  <w:style w:type="paragraph" w:styleId="a6">
    <w:name w:val="footer"/>
    <w:basedOn w:val="a"/>
    <w:link w:val="a7"/>
    <w:uiPriority w:val="99"/>
    <w:unhideWhenUsed/>
    <w:rsid w:val="001B3C1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页脚 字符"/>
    <w:basedOn w:val="a0"/>
    <w:link w:val="a6"/>
    <w:uiPriority w:val="99"/>
    <w:rsid w:val="001B3C1F"/>
  </w:style>
  <w:style w:type="character" w:customStyle="1" w:styleId="apple-converted-space">
    <w:name w:val="apple-converted-space"/>
    <w:basedOn w:val="a0"/>
    <w:rsid w:val="00B16650"/>
  </w:style>
  <w:style w:type="character" w:customStyle="1" w:styleId="20">
    <w:name w:val="标题 2 字符"/>
    <w:basedOn w:val="a0"/>
    <w:link w:val="2"/>
    <w:uiPriority w:val="9"/>
    <w:rsid w:val="00235F97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a8">
    <w:name w:val="Emphasis"/>
    <w:basedOn w:val="a0"/>
    <w:uiPriority w:val="20"/>
    <w:qFormat/>
    <w:rsid w:val="007845E2"/>
    <w:rPr>
      <w:i/>
      <w:iCs/>
    </w:rPr>
  </w:style>
  <w:style w:type="character" w:styleId="a9">
    <w:name w:val="Hyperlink"/>
    <w:basedOn w:val="a0"/>
    <w:uiPriority w:val="99"/>
    <w:unhideWhenUsed/>
    <w:rsid w:val="009F663E"/>
    <w:rPr>
      <w:color w:val="0000FF"/>
      <w:u w:val="single"/>
    </w:rPr>
  </w:style>
  <w:style w:type="character" w:styleId="aa">
    <w:name w:val="Strong"/>
    <w:basedOn w:val="a0"/>
    <w:uiPriority w:val="22"/>
    <w:qFormat/>
    <w:rsid w:val="006F41A4"/>
    <w:rPr>
      <w:b/>
      <w:bCs/>
    </w:rPr>
  </w:style>
  <w:style w:type="character" w:customStyle="1" w:styleId="10">
    <w:name w:val="标题 1 字符"/>
    <w:basedOn w:val="a0"/>
    <w:link w:val="1"/>
    <w:uiPriority w:val="9"/>
    <w:rsid w:val="009567B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b">
    <w:name w:val="Normal (Web)"/>
    <w:basedOn w:val="a"/>
    <w:uiPriority w:val="99"/>
    <w:semiHidden/>
    <w:unhideWhenUsed/>
    <w:rsid w:val="004D514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48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6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56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84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hyperlink" Target="http://www.oxfordlearnersdictionaries.com/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61</TotalTime>
  <Pages>17</Pages>
  <Words>3186</Words>
  <Characters>18163</Characters>
  <Application>Microsoft Office Word</Application>
  <DocSecurity>0</DocSecurity>
  <Lines>151</Lines>
  <Paragraphs>42</Paragraphs>
  <ScaleCrop>false</ScaleCrop>
  <Company/>
  <LinksUpToDate>false</LinksUpToDate>
  <CharactersWithSpaces>21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o franz</dc:creator>
  <cp:keywords/>
  <dc:description/>
  <cp:lastModifiedBy>tao</cp:lastModifiedBy>
  <cp:revision>294</cp:revision>
  <dcterms:created xsi:type="dcterms:W3CDTF">2016-04-05T10:57:00Z</dcterms:created>
  <dcterms:modified xsi:type="dcterms:W3CDTF">2018-04-12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